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80" r:id="rId2"/>
    <p:sldId id="309" r:id="rId3"/>
    <p:sldId id="308" r:id="rId4"/>
    <p:sldId id="259" r:id="rId5"/>
    <p:sldId id="310" r:id="rId6"/>
    <p:sldId id="311" r:id="rId7"/>
    <p:sldId id="312" r:id="rId8"/>
    <p:sldId id="313" r:id="rId9"/>
    <p:sldId id="314" r:id="rId10"/>
    <p:sldId id="315" r:id="rId11"/>
    <p:sldId id="316" r:id="rId12"/>
    <p:sldId id="317" r:id="rId13"/>
    <p:sldId id="318" r:id="rId14"/>
    <p:sldId id="325" r:id="rId15"/>
    <p:sldId id="321" r:id="rId16"/>
    <p:sldId id="322" r:id="rId17"/>
    <p:sldId id="323" r:id="rId18"/>
    <p:sldId id="324" r:id="rId19"/>
    <p:sldId id="326" r:id="rId20"/>
    <p:sldId id="319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  <a:srgbClr val="0000CC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242EBF0-A5D6-4D75-A22C-8F34130D2FC5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5CCAAAF-86EF-49B8-A3BA-CAA08BEE78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87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A7C6A-B8C6-4D27-A877-D8C8709E84CE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5E80A1-F078-43D6-AD8C-A3FDF91908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4553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9E10B3-4989-4262-B256-89578E0A4F40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D3054A-0271-44F1-9444-F94A6CFF3D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366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EDC11-0611-4BA7-9DDD-B999FB13C488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C24DD-9BB2-4E04-A954-910D07F29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342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4E53B-1697-4986-AEDC-169437A7FB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376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E4949-20F9-45F5-9A46-05E280ECD509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C130A-659B-46F4-B7AE-C9C4F5E776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932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06F38-DB3C-4075-8AA8-8A44D7096E36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B208F-5AB9-4ECF-9F4C-FF507270DE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842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078B1-174F-41E4-85D6-A1B9F4E5D770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4B654-F3B0-4F4B-8A32-7EC9E369B6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631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62271-1926-4B73-8583-92BF3615724F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E98989-F58E-40FE-97A7-674164AE0D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66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32B1E-8E33-490F-85B9-5010A2E214F1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AE4AD-7AF6-43C8-BDBD-D86AE3D0A2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758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ECA780-222C-48EE-B9A4-FC78D390FD4F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3BBD0-6DCE-4DED-9820-81D4D37AC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942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A06C1-C3B3-4B3D-ACA4-5ED1CF951343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39D3A-0322-43EA-AA6A-570620B6D9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546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488F7-2AAC-429B-88D0-B92A2E4316A0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329FA-AE68-44BF-975B-9BB25DF807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906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1590408-6B92-43AD-9045-1451313F0751}" type="datetimeFigureOut">
              <a:rPr lang="en-US"/>
              <a:pPr>
                <a:defRPr/>
              </a:pPr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E5FD2E3-5580-4E32-A3D3-827E2CD28A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8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B&#192;I%206%20-%20CHUONG%201.ppt#-1,14,PowerPoint Presentation" TargetMode="External"/><Relationship Id="rId3" Type="http://schemas.openxmlformats.org/officeDocument/2006/relationships/image" Target="../media/image12.jpeg"/><Relationship Id="rId7" Type="http://schemas.openxmlformats.org/officeDocument/2006/relationships/image" Target="../media/image1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gif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B&#192;I%206%20-%20CHUONG%201.ppt#-1,14,PowerPoint Presentation" TargetMode="External"/><Relationship Id="rId3" Type="http://schemas.openxmlformats.org/officeDocument/2006/relationships/image" Target="../media/image12.jpeg"/><Relationship Id="rId7" Type="http://schemas.openxmlformats.org/officeDocument/2006/relationships/image" Target="../media/image1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gif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B&#192;I%206%20-%20CHUONG%201.ppt#-1,14,PowerPoint Presentation" TargetMode="External"/><Relationship Id="rId3" Type="http://schemas.openxmlformats.org/officeDocument/2006/relationships/image" Target="../media/image12.jpeg"/><Relationship Id="rId7" Type="http://schemas.openxmlformats.org/officeDocument/2006/relationships/image" Target="../media/image1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gif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hyperlink" Target="B&#192;I%206%20-%20CHUONG%201.ppt#-1,14,PowerPoint Presentation" TargetMode="External"/><Relationship Id="rId3" Type="http://schemas.openxmlformats.org/officeDocument/2006/relationships/image" Target="../media/image12.jpeg"/><Relationship Id="rId7" Type="http://schemas.openxmlformats.org/officeDocument/2006/relationships/image" Target="../media/image1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gif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18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8.wmf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gi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5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1.gif"/><Relationship Id="rId21" Type="http://schemas.openxmlformats.org/officeDocument/2006/relationships/oleObject" Target="../embeddings/oleObject290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260.bin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29.bin"/><Relationship Id="rId29" Type="http://schemas.openxmlformats.org/officeDocument/2006/relationships/oleObject" Target="../embeddings/oleObject3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270.bin"/><Relationship Id="rId23" Type="http://schemas.openxmlformats.org/officeDocument/2006/relationships/oleObject" Target="../embeddings/oleObject300.bin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11.png"/><Relationship Id="rId31" Type="http://schemas.openxmlformats.org/officeDocument/2006/relationships/oleObject" Target="../embeddings/oleObject340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0.bin"/><Relationship Id="rId27" Type="http://schemas.openxmlformats.org/officeDocument/2006/relationships/oleObject" Target="../embeddings/oleObject320.bin"/><Relationship Id="rId30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 dirty="0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476750" y="1236663"/>
            <a:ext cx="3013075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1819275" y="1228725"/>
            <a:ext cx="283845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4"/>
          <p:cNvSpPr txBox="1">
            <a:spLocks noChangeArrowheads="1"/>
          </p:cNvSpPr>
          <p:nvPr/>
        </p:nvSpPr>
        <p:spPr bwMode="auto">
          <a:xfrm>
            <a:off x="49213" y="1177925"/>
            <a:ext cx="6275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12001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 CHIA HẾT VÀ CHIA CÓ DƯ</a:t>
            </a:r>
          </a:p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NH CHẤT CHIA HẾT CỦA MỘT TỔNG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49213" y="1700213"/>
            <a:ext cx="8839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2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49213" y="2646363"/>
            <a:ext cx="28463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1220 + 440</a:t>
            </a:r>
          </a:p>
        </p:txBody>
      </p:sp>
      <p:sp>
        <p:nvSpPr>
          <p:cNvPr id="31" name="TextBox 4"/>
          <p:cNvSpPr txBox="1">
            <a:spLocks noChangeArrowheads="1"/>
          </p:cNvSpPr>
          <p:nvPr/>
        </p:nvSpPr>
        <p:spPr bwMode="auto">
          <a:xfrm>
            <a:off x="4191000" y="2654300"/>
            <a:ext cx="2846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400 – 324  </a:t>
            </a:r>
          </a:p>
        </p:txBody>
      </p:sp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228600" y="3184525"/>
            <a:ext cx="28463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2.3.4.6 + 27</a:t>
            </a: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223838" y="3743325"/>
            <a:ext cx="1327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1350963" y="3736975"/>
            <a:ext cx="7793037" cy="563563"/>
            <a:chOff x="1350859" y="3737151"/>
            <a:chExt cx="7793141" cy="563523"/>
          </a:xfrm>
        </p:grpSpPr>
        <p:sp>
          <p:nvSpPr>
            <p:cNvPr id="12310" name="TextBox 4"/>
            <p:cNvSpPr txBox="1">
              <a:spLocks noChangeArrowheads="1"/>
            </p:cNvSpPr>
            <p:nvPr/>
          </p:nvSpPr>
          <p:spPr bwMode="auto">
            <a:xfrm>
              <a:off x="1350859" y="3765686"/>
              <a:ext cx="779314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Ta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1220  4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440   4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(1220 + 440)  4</a:t>
              </a:r>
            </a:p>
          </p:txBody>
        </p:sp>
        <p:graphicFrame>
          <p:nvGraphicFramePr>
            <p:cNvPr id="12311" name="Object 10"/>
            <p:cNvGraphicFramePr>
              <a:graphicFrameLocks noChangeAspect="1"/>
            </p:cNvGraphicFramePr>
            <p:nvPr/>
          </p:nvGraphicFramePr>
          <p:xfrm>
            <a:off x="3429000" y="3737151"/>
            <a:ext cx="305594" cy="535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4" imgW="76035" imgH="177415" progId="Equation.DSMT4">
                    <p:embed/>
                  </p:oleObj>
                </mc:Choice>
                <mc:Fallback>
                  <p:oleObj name="Equation" r:id="rId4" imgW="76035" imgH="17741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737151"/>
                          <a:ext cx="305594" cy="535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11"/>
            <p:cNvGraphicFramePr>
              <a:graphicFrameLocks noChangeAspect="1"/>
            </p:cNvGraphicFramePr>
            <p:nvPr/>
          </p:nvGraphicFramePr>
          <p:xfrm>
            <a:off x="4896071" y="3765686"/>
            <a:ext cx="3063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6" imgW="76035" imgH="177415" progId="Equation.DSMT4">
                    <p:embed/>
                  </p:oleObj>
                </mc:Choice>
                <mc:Fallback>
                  <p:oleObj name="Equation" r:id="rId6" imgW="76035" imgH="17741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071" y="3765686"/>
                          <a:ext cx="306388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23"/>
            <p:cNvGraphicFramePr>
              <a:graphicFrameLocks noChangeAspect="1"/>
            </p:cNvGraphicFramePr>
            <p:nvPr/>
          </p:nvGraphicFramePr>
          <p:xfrm>
            <a:off x="7847350" y="3737427"/>
            <a:ext cx="3063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7" imgW="76035" imgH="177415" progId="Equation.DSMT4">
                    <p:embed/>
                  </p:oleObj>
                </mc:Choice>
                <mc:Fallback>
                  <p:oleObj name="Equation" r:id="rId7" imgW="76035" imgH="17741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7350" y="3737427"/>
                          <a:ext cx="306388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1406525" y="4383088"/>
            <a:ext cx="7793038" cy="552450"/>
            <a:chOff x="1350859" y="3737427"/>
            <a:chExt cx="7793141" cy="551479"/>
          </a:xfrm>
        </p:grpSpPr>
        <p:sp>
          <p:nvSpPr>
            <p:cNvPr id="12306" name="TextBox 4"/>
            <p:cNvSpPr txBox="1">
              <a:spLocks noChangeArrowheads="1"/>
            </p:cNvSpPr>
            <p:nvPr/>
          </p:nvSpPr>
          <p:spPr bwMode="auto">
            <a:xfrm>
              <a:off x="1350859" y="3765686"/>
              <a:ext cx="779314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Ta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400  4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324   4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(400 – 324)   4</a:t>
              </a:r>
            </a:p>
          </p:txBody>
        </p:sp>
        <p:graphicFrame>
          <p:nvGraphicFramePr>
            <p:cNvPr id="12307" name="Object 38"/>
            <p:cNvGraphicFramePr>
              <a:graphicFrameLocks noChangeAspect="1"/>
            </p:cNvGraphicFramePr>
            <p:nvPr/>
          </p:nvGraphicFramePr>
          <p:xfrm>
            <a:off x="3251538" y="3753366"/>
            <a:ext cx="305594" cy="535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8" imgW="76035" imgH="177415" progId="Equation.DSMT4">
                    <p:embed/>
                  </p:oleObj>
                </mc:Choice>
                <mc:Fallback>
                  <p:oleObj name="Equation" r:id="rId8" imgW="76035" imgH="177415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538" y="3753366"/>
                          <a:ext cx="305594" cy="535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Object 39"/>
            <p:cNvGraphicFramePr>
              <a:graphicFrameLocks noChangeAspect="1"/>
            </p:cNvGraphicFramePr>
            <p:nvPr/>
          </p:nvGraphicFramePr>
          <p:xfrm>
            <a:off x="4716191" y="3750696"/>
            <a:ext cx="3063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9" imgW="76035" imgH="177415" progId="Equation.DSMT4">
                    <p:embed/>
                  </p:oleObj>
                </mc:Choice>
                <mc:Fallback>
                  <p:oleObj name="Equation" r:id="rId9" imgW="76035" imgH="177415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191" y="3750696"/>
                          <a:ext cx="306388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40"/>
            <p:cNvGraphicFramePr>
              <a:graphicFrameLocks noChangeAspect="1"/>
            </p:cNvGraphicFramePr>
            <p:nvPr/>
          </p:nvGraphicFramePr>
          <p:xfrm>
            <a:off x="7562120" y="3737427"/>
            <a:ext cx="3063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10" imgW="76035" imgH="177415" progId="Equation.DSMT4">
                    <p:embed/>
                  </p:oleObj>
                </mc:Choice>
                <mc:Fallback>
                  <p:oleObj name="Equation" r:id="rId10" imgW="76035" imgH="177415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120" y="3737427"/>
                          <a:ext cx="306388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1143001" y="4984750"/>
            <a:ext cx="8056563" cy="673100"/>
            <a:chOff x="1143623" y="4984230"/>
            <a:chExt cx="8056669" cy="673831"/>
          </a:xfrm>
        </p:grpSpPr>
        <p:grpSp>
          <p:nvGrpSpPr>
            <p:cNvPr id="12301" name="Group 41"/>
            <p:cNvGrpSpPr>
              <a:grpSpLocks/>
            </p:cNvGrpSpPr>
            <p:nvPr/>
          </p:nvGrpSpPr>
          <p:grpSpPr bwMode="auto">
            <a:xfrm>
              <a:off x="1143623" y="5037113"/>
              <a:ext cx="8056669" cy="535540"/>
              <a:chOff x="1087331" y="3753366"/>
              <a:chExt cx="8056669" cy="535540"/>
            </a:xfrm>
          </p:grpSpPr>
          <p:sp>
            <p:nvSpPr>
              <p:cNvPr id="12304" name="TextBox 4"/>
              <p:cNvSpPr txBox="1">
                <a:spLocks noChangeArrowheads="1"/>
              </p:cNvSpPr>
              <p:nvPr/>
            </p:nvSpPr>
            <p:spPr bwMode="auto">
              <a:xfrm>
                <a:off x="1087331" y="3765686"/>
                <a:ext cx="805666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)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2.3.4.6   4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27   4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2.3.4 + 27)  4</a:t>
                </a:r>
              </a:p>
            </p:txBody>
          </p:sp>
          <p:graphicFrame>
            <p:nvGraphicFramePr>
              <p:cNvPr id="12305" name="Object 43"/>
              <p:cNvGraphicFramePr>
                <a:graphicFrameLocks noChangeAspect="1"/>
              </p:cNvGraphicFramePr>
              <p:nvPr/>
            </p:nvGraphicFramePr>
            <p:xfrm>
              <a:off x="3518643" y="3753366"/>
              <a:ext cx="305594" cy="5355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6" name="Equation" r:id="rId11" imgW="76035" imgH="177415" progId="Equation.DSMT4">
                      <p:embed/>
                    </p:oleObj>
                  </mc:Choice>
                  <mc:Fallback>
                    <p:oleObj name="Equation" r:id="rId11" imgW="76035" imgH="177415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8643" y="3753366"/>
                            <a:ext cx="305594" cy="535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02" name="Object 46"/>
            <p:cNvGraphicFramePr>
              <a:graphicFrameLocks noChangeAspect="1"/>
            </p:cNvGraphicFramePr>
            <p:nvPr/>
          </p:nvGraphicFramePr>
          <p:xfrm>
            <a:off x="4985423" y="5057334"/>
            <a:ext cx="319092" cy="600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12" imgW="114151" imgH="215619" progId="Equation.DSMT4">
                    <p:embed/>
                  </p:oleObj>
                </mc:Choice>
                <mc:Fallback>
                  <p:oleObj name="Equation" r:id="rId12" imgW="114151" imgH="215619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5423" y="5057334"/>
                          <a:ext cx="319092" cy="600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25"/>
            <p:cNvGraphicFramePr>
              <a:graphicFrameLocks noChangeAspect="1"/>
            </p:cNvGraphicFramePr>
            <p:nvPr/>
          </p:nvGraphicFramePr>
          <p:xfrm>
            <a:off x="7775940" y="4984230"/>
            <a:ext cx="31750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14" imgW="114151" imgH="215619" progId="Equation.DSMT4">
                    <p:embed/>
                  </p:oleObj>
                </mc:Choice>
                <mc:Fallback>
                  <p:oleObj name="Equation" r:id="rId14" imgW="114151" imgH="215619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5940" y="4984230"/>
                          <a:ext cx="317500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4"/>
          <p:cNvSpPr txBox="1">
            <a:spLocks noChangeArrowheads="1"/>
          </p:cNvSpPr>
          <p:nvPr/>
        </p:nvSpPr>
        <p:spPr bwMode="auto">
          <a:xfrm>
            <a:off x="49213" y="1177925"/>
            <a:ext cx="6275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12001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 CHIA HẾT VÀ CHIA CÓ DƯ</a:t>
            </a:r>
          </a:p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NH CHẤT CHIA HẾT CỦA MỘT TỔNG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49213" y="1700213"/>
            <a:ext cx="90947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 = 12 + 14 + 16 + x, x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 chi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49213" y="3048000"/>
            <a:ext cx="1327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066800" y="3059113"/>
            <a:ext cx="7793038" cy="569912"/>
            <a:chOff x="1350859" y="3316725"/>
            <a:chExt cx="7793141" cy="571400"/>
          </a:xfrm>
        </p:grpSpPr>
        <p:grpSp>
          <p:nvGrpSpPr>
            <p:cNvPr id="13322" name="Group 41"/>
            <p:cNvGrpSpPr>
              <a:grpSpLocks/>
            </p:cNvGrpSpPr>
            <p:nvPr/>
          </p:nvGrpSpPr>
          <p:grpSpPr bwMode="auto">
            <a:xfrm>
              <a:off x="1350859" y="3344035"/>
              <a:ext cx="7793141" cy="535540"/>
              <a:chOff x="1350859" y="3765686"/>
              <a:chExt cx="7793141" cy="535540"/>
            </a:xfrm>
          </p:grpSpPr>
          <p:sp>
            <p:nvSpPr>
              <p:cNvPr id="13325" name="TextBox 4"/>
              <p:cNvSpPr txBox="1">
                <a:spLocks noChangeArrowheads="1"/>
              </p:cNvSpPr>
              <p:nvPr/>
            </p:nvSpPr>
            <p:spPr bwMode="auto">
              <a:xfrm>
                <a:off x="1350859" y="3765686"/>
                <a:ext cx="779314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12   2, 14  2, 16   2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  <p:graphicFrame>
            <p:nvGraphicFramePr>
              <p:cNvPr id="13326" name="Object 43"/>
              <p:cNvGraphicFramePr>
                <a:graphicFrameLocks noChangeAspect="1"/>
              </p:cNvGraphicFramePr>
              <p:nvPr/>
            </p:nvGraphicFramePr>
            <p:xfrm>
              <a:off x="2881312" y="3765686"/>
              <a:ext cx="305594" cy="5355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2" name="Equation" r:id="rId4" imgW="76035" imgH="177415" progId="Equation.DSMT4">
                      <p:embed/>
                    </p:oleObj>
                  </mc:Choice>
                  <mc:Fallback>
                    <p:oleObj name="Equation" r:id="rId4" imgW="76035" imgH="177415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1312" y="3765686"/>
                            <a:ext cx="305594" cy="535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23" name="Object 28"/>
            <p:cNvGraphicFramePr>
              <a:graphicFrameLocks noChangeAspect="1"/>
            </p:cNvGraphicFramePr>
            <p:nvPr/>
          </p:nvGraphicFramePr>
          <p:xfrm>
            <a:off x="3765030" y="3316725"/>
            <a:ext cx="305594" cy="535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6" imgW="76035" imgH="177415" progId="Equation.DSMT4">
                    <p:embed/>
                  </p:oleObj>
                </mc:Choice>
                <mc:Fallback>
                  <p:oleObj name="Equation" r:id="rId6" imgW="76035" imgH="17741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030" y="3316725"/>
                          <a:ext cx="305594" cy="535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"/>
            <p:cNvGraphicFramePr>
              <a:graphicFrameLocks noChangeAspect="1"/>
            </p:cNvGraphicFramePr>
            <p:nvPr/>
          </p:nvGraphicFramePr>
          <p:xfrm>
            <a:off x="4724400" y="3351550"/>
            <a:ext cx="3048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7" imgW="76035" imgH="177415" progId="Equation.DSMT4">
                    <p:embed/>
                  </p:oleObj>
                </mc:Choice>
                <mc:Fallback>
                  <p:oleObj name="Equation" r:id="rId7" imgW="76035" imgH="17741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351550"/>
                          <a:ext cx="3048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4"/>
          <p:cNvSpPr txBox="1">
            <a:spLocks noChangeArrowheads="1"/>
          </p:cNvSpPr>
          <p:nvPr/>
        </p:nvSpPr>
        <p:spPr bwMode="auto">
          <a:xfrm>
            <a:off x="49213" y="3830638"/>
            <a:ext cx="89423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hay 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ẵ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4"/>
          <p:cNvSpPr txBox="1">
            <a:spLocks noChangeArrowheads="1"/>
          </p:cNvSpPr>
          <p:nvPr/>
        </p:nvSpPr>
        <p:spPr bwMode="auto">
          <a:xfrm>
            <a:off x="-77788" y="4389438"/>
            <a:ext cx="9323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hay 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  <p:bldP spid="30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51" name="Group 47"/>
          <p:cNvGraphicFramePr>
            <a:graphicFrameLocks noGrp="1"/>
          </p:cNvGraphicFramePr>
          <p:nvPr>
            <p:ph/>
          </p:nvPr>
        </p:nvGraphicFramePr>
        <p:xfrm>
          <a:off x="307975" y="2438400"/>
          <a:ext cx="8483600" cy="3489326"/>
        </p:xfrm>
        <a:graphic>
          <a:graphicData uri="http://schemas.openxmlformats.org/drawingml/2006/table">
            <a:tbl>
              <a:tblPr/>
              <a:tblGrid>
                <a:gridCol w="67214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429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191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85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71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34. 4 + 16 chia hết cho 4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27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b) 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</a:rPr>
                        <a:t>21. 8 + 17 chia hết cho 8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20491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.VnTime" pitchFamily="34" charset="0"/>
                        </a:rPr>
                        <a:t>c)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  </a:t>
                      </a:r>
                      <a:r>
                        <a:rPr kumimoji="0" lang="nl-N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</a:rPr>
                        <a:t>6. 7. 15  chia hết cho  5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733" name="AutoShape 29"/>
          <p:cNvSpPr>
            <a:spLocks noChangeArrowheads="1"/>
          </p:cNvSpPr>
          <p:nvPr/>
        </p:nvSpPr>
        <p:spPr bwMode="auto">
          <a:xfrm>
            <a:off x="7199313" y="3173413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2734" name="AutoShape 30"/>
          <p:cNvSpPr>
            <a:spLocks noChangeArrowheads="1"/>
          </p:cNvSpPr>
          <p:nvPr/>
        </p:nvSpPr>
        <p:spPr bwMode="auto">
          <a:xfrm>
            <a:off x="8116888" y="4013200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2735" name="AutoShape 31"/>
          <p:cNvSpPr>
            <a:spLocks noChangeArrowheads="1"/>
          </p:cNvSpPr>
          <p:nvPr/>
        </p:nvSpPr>
        <p:spPr bwMode="auto">
          <a:xfrm>
            <a:off x="7202488" y="4892675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363" name="Line 33"/>
          <p:cNvSpPr>
            <a:spLocks noChangeShapeType="1"/>
          </p:cNvSpPr>
          <p:nvPr/>
        </p:nvSpPr>
        <p:spPr bwMode="auto">
          <a:xfrm flipH="1">
            <a:off x="4348163" y="6475413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4" name="TextBox 1"/>
          <p:cNvSpPr txBox="1">
            <a:spLocks noChangeArrowheads="1"/>
          </p:cNvSpPr>
          <p:nvPr/>
        </p:nvSpPr>
        <p:spPr bwMode="auto">
          <a:xfrm>
            <a:off x="2846388" y="0"/>
            <a:ext cx="2830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4365" name="TextBox 8"/>
          <p:cNvSpPr txBox="1">
            <a:spLocks noChangeArrowheads="1"/>
          </p:cNvSpPr>
          <p:nvPr/>
        </p:nvSpPr>
        <p:spPr bwMode="auto">
          <a:xfrm>
            <a:off x="163513" y="1143000"/>
            <a:ext cx="90043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3" grpId="0" animBg="1"/>
      <p:bldP spid="72734" grpId="0" animBg="1"/>
      <p:bldP spid="727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33"/>
          <p:cNvSpPr>
            <a:spLocks noChangeShapeType="1"/>
          </p:cNvSpPr>
          <p:nvPr/>
        </p:nvSpPr>
        <p:spPr bwMode="auto">
          <a:xfrm flipH="1">
            <a:off x="4348163" y="5332413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2781300" y="-34925"/>
            <a:ext cx="2830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92113" y="585788"/>
            <a:ext cx="85471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”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36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4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ắ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11163" y="3581400"/>
            <a:ext cx="8547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hia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33363" y="2673350"/>
            <a:ext cx="8547100" cy="604838"/>
            <a:chOff x="233598" y="2673966"/>
            <a:chExt cx="8546629" cy="604559"/>
          </a:xfrm>
        </p:grpSpPr>
        <p:sp>
          <p:nvSpPr>
            <p:cNvPr id="15367" name="TextBox 10"/>
            <p:cNvSpPr txBox="1">
              <a:spLocks noChangeArrowheads="1"/>
            </p:cNvSpPr>
            <p:nvPr/>
          </p:nvSpPr>
          <p:spPr bwMode="auto">
            <a:xfrm>
              <a:off x="233598" y="2743200"/>
              <a:ext cx="85466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2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36    4, 40    4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ư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15   4</a:t>
              </a:r>
            </a:p>
          </p:txBody>
        </p:sp>
        <p:graphicFrame>
          <p:nvGraphicFramePr>
            <p:cNvPr id="15368" name="Object 12"/>
            <p:cNvGraphicFramePr>
              <a:graphicFrameLocks noChangeAspect="1"/>
            </p:cNvGraphicFramePr>
            <p:nvPr/>
          </p:nvGraphicFramePr>
          <p:xfrm>
            <a:off x="2164830" y="2683240"/>
            <a:ext cx="305594" cy="535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3" imgW="76035" imgH="177415" progId="Equation.DSMT4">
                    <p:embed/>
                  </p:oleObj>
                </mc:Choice>
                <mc:Fallback>
                  <p:oleObj name="Equation" r:id="rId3" imgW="76035" imgH="17741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830" y="2683240"/>
                          <a:ext cx="305594" cy="535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3"/>
            <p:cNvGraphicFramePr>
              <a:graphicFrameLocks noChangeAspect="1"/>
            </p:cNvGraphicFramePr>
            <p:nvPr/>
          </p:nvGraphicFramePr>
          <p:xfrm>
            <a:off x="4800600" y="2673966"/>
            <a:ext cx="317717" cy="600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5" imgW="114151" imgH="215619" progId="Equation.DSMT4">
                    <p:embed/>
                  </p:oleObj>
                </mc:Choice>
                <mc:Fallback>
                  <p:oleObj name="Equation" r:id="rId5" imgW="114151" imgH="21561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2673966"/>
                          <a:ext cx="317717" cy="600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3"/>
            <p:cNvGraphicFramePr>
              <a:graphicFrameLocks noChangeAspect="1"/>
            </p:cNvGraphicFramePr>
            <p:nvPr/>
          </p:nvGraphicFramePr>
          <p:xfrm>
            <a:off x="3092970" y="2741950"/>
            <a:ext cx="3048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7" imgW="76035" imgH="177415" progId="Equation.DSMT4">
                    <p:embed/>
                  </p:oleObj>
                </mc:Choice>
                <mc:Fallback>
                  <p:oleObj name="Equation" r:id="rId7" imgW="76035" imgH="17741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970" y="2741950"/>
                          <a:ext cx="3048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33"/>
          <p:cNvSpPr>
            <a:spLocks noChangeShapeType="1"/>
          </p:cNvSpPr>
          <p:nvPr/>
        </p:nvSpPr>
        <p:spPr bwMode="auto">
          <a:xfrm flipH="1">
            <a:off x="4348163" y="5332413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2781300" y="-34925"/>
            <a:ext cx="2830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A508B98-A1C7-40C8-93D9-C1F2BE451015}"/>
              </a:ext>
            </a:extLst>
          </p:cNvPr>
          <p:cNvSpPr txBox="1"/>
          <p:nvPr/>
        </p:nvSpPr>
        <p:spPr>
          <a:xfrm>
            <a:off x="990600" y="12192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4001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4" descr="6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1600200" y="1676400"/>
            <a:ext cx="66294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1 560 + 390 chia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15?</a:t>
            </a:r>
          </a:p>
        </p:txBody>
      </p:sp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65" descr="ros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1" name="Text Box 73"/>
          <p:cNvSpPr txBox="1">
            <a:spLocks noChangeArrowheads="1"/>
          </p:cNvSpPr>
          <p:nvPr/>
        </p:nvSpPr>
        <p:spPr bwMode="auto">
          <a:xfrm>
            <a:off x="3705225" y="4721225"/>
            <a:ext cx="30003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600" b="1" dirty="0" err="1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Đúng</a:t>
            </a:r>
            <a:r>
              <a:rPr lang="en-US" sz="6600" b="1" dirty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33800"/>
            <a:ext cx="18192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220705" y="2582872"/>
            <a:ext cx="1694695" cy="193899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cap="all" dirty="0" err="1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40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  <a:p>
            <a:pPr algn="ctr">
              <a:defRPr/>
            </a:pPr>
            <a:r>
              <a:rPr lang="en-US" sz="40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cap="all" dirty="0" err="1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23" name="Picture 7" descr="Next">
            <a:hlinkClick r:id="rId8" action="ppaction://hlinkpres?slideindex=14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3" grpId="0"/>
      <p:bldP spid="2121" grpId="0"/>
      <p:bldP spid="2124" grpId="0" animBg="1"/>
      <p:bldP spid="2124" grpId="1" animBg="1"/>
      <p:bldP spid="2125" grpId="0" animBg="1"/>
      <p:bldP spid="2125" grpId="1" animBg="1"/>
      <p:bldP spid="2126" grpId="0" animBg="1"/>
      <p:bldP spid="2126" grpId="1" animBg="1"/>
      <p:bldP spid="2127" grpId="0" animBg="1"/>
      <p:bldP spid="2127" grpId="1" animBg="1"/>
      <p:bldP spid="2129" grpId="0" animBg="1"/>
      <p:bldP spid="212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4" descr="6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1484313" y="912813"/>
            <a:ext cx="66294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7 + 49 không chia hết cho 7</a:t>
            </a:r>
          </a:p>
        </p:txBody>
      </p:sp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65" descr="ros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1" name="Text Box 73"/>
          <p:cNvSpPr txBox="1">
            <a:spLocks noChangeArrowheads="1"/>
          </p:cNvSpPr>
          <p:nvPr/>
        </p:nvSpPr>
        <p:spPr bwMode="auto">
          <a:xfrm>
            <a:off x="3689985" y="4721225"/>
            <a:ext cx="30003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600" b="1" dirty="0" err="1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ai</a:t>
            </a:r>
            <a:r>
              <a:rPr lang="en-US" sz="6600" b="1" dirty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760" y="3733800"/>
            <a:ext cx="18192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5722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 dirty="0">
                <a:solidFill>
                  <a:srgbClr val="CC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20705" y="2582872"/>
            <a:ext cx="1694695" cy="193899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cap="all" dirty="0" err="1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40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  <a:p>
            <a:pPr algn="ctr">
              <a:defRPr/>
            </a:pPr>
            <a:r>
              <a:rPr lang="en-US" sz="40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cap="all" dirty="0" err="1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47" name="Picture 7" descr="Next">
            <a:hlinkClick r:id="rId8" action="ppaction://hlinkpres?slideindex=14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3" grpId="0"/>
      <p:bldP spid="2121" grpId="0"/>
      <p:bldP spid="2124" grpId="0" animBg="1"/>
      <p:bldP spid="2124" grpId="1" animBg="1"/>
      <p:bldP spid="2125" grpId="0" animBg="1"/>
      <p:bldP spid="2125" grpId="1" animBg="1"/>
      <p:bldP spid="2126" grpId="0" animBg="1"/>
      <p:bldP spid="2126" grpId="1" animBg="1"/>
      <p:bldP spid="2127" grpId="0" animBg="1"/>
      <p:bldP spid="2127" grpId="1" animBg="1"/>
      <p:bldP spid="2129" grpId="0" animBg="1"/>
      <p:bldP spid="212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64" descr="6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1484313" y="912813"/>
            <a:ext cx="66294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56 + 555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65" descr="ros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1" name="Text Box 73"/>
          <p:cNvSpPr txBox="1">
            <a:spLocks noChangeArrowheads="1"/>
          </p:cNvSpPr>
          <p:nvPr/>
        </p:nvSpPr>
        <p:spPr bwMode="auto">
          <a:xfrm>
            <a:off x="3705225" y="4721225"/>
            <a:ext cx="30003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6600" b="1" dirty="0" err="1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Đúng</a:t>
            </a:r>
            <a:r>
              <a:rPr lang="en-US" sz="6600" b="1" dirty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33800"/>
            <a:ext cx="18192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20705" y="2582872"/>
            <a:ext cx="1694695" cy="193899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cap="all" dirty="0" err="1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40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  <a:p>
            <a:pPr algn="ctr">
              <a:defRPr/>
            </a:pPr>
            <a:r>
              <a:rPr lang="en-US" sz="40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cap="all" dirty="0" err="1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71" name="Picture 7" descr="Next">
            <a:hlinkClick r:id="rId8" action="ppaction://hlinkpres?slideindex=14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3" grpId="0"/>
      <p:bldP spid="2121" grpId="0"/>
      <p:bldP spid="2124" grpId="0" animBg="1"/>
      <p:bldP spid="2124" grpId="1" animBg="1"/>
      <p:bldP spid="2125" grpId="0" animBg="1"/>
      <p:bldP spid="2125" grpId="1" animBg="1"/>
      <p:bldP spid="2126" grpId="0" animBg="1"/>
      <p:bldP spid="2126" grpId="1" animBg="1"/>
      <p:bldP spid="2127" grpId="0" animBg="1"/>
      <p:bldP spid="2127" grpId="1" animBg="1"/>
      <p:bldP spid="2129" grpId="0" animBg="1"/>
      <p:bldP spid="212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4" descr="6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1484313" y="912813"/>
            <a:ext cx="66294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 624 – 1 806 chia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5" descr="ros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1" name="Text Box 73"/>
          <p:cNvSpPr txBox="1">
            <a:spLocks noChangeArrowheads="1"/>
          </p:cNvSpPr>
          <p:nvPr/>
        </p:nvSpPr>
        <p:spPr bwMode="auto">
          <a:xfrm>
            <a:off x="3705225" y="4721225"/>
            <a:ext cx="30003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6600" b="1" dirty="0" err="1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Đúng</a:t>
            </a:r>
            <a:r>
              <a:rPr lang="en-US" sz="6600" b="1" dirty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33800"/>
            <a:ext cx="18192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 dirty="0">
                <a:solidFill>
                  <a:srgbClr val="CC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20705" y="2582872"/>
            <a:ext cx="1694695" cy="1938992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cap="all" dirty="0" err="1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40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  <a:p>
            <a:pPr algn="ctr">
              <a:defRPr/>
            </a:pPr>
            <a:r>
              <a:rPr lang="en-US" sz="40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cap="all" dirty="0" err="1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95" name="Picture 7" descr="Next">
            <a:hlinkClick r:id="rId8" action="ppaction://hlinkpres?slideindex=14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3" grpId="0"/>
      <p:bldP spid="2121" grpId="0"/>
      <p:bldP spid="2124" grpId="0" animBg="1"/>
      <p:bldP spid="2124" grpId="1" animBg="1"/>
      <p:bldP spid="2125" grpId="0" animBg="1"/>
      <p:bldP spid="2125" grpId="1" animBg="1"/>
      <p:bldP spid="2126" grpId="0" animBg="1"/>
      <p:bldP spid="2126" grpId="1" animBg="1"/>
      <p:bldP spid="2127" grpId="0" animBg="1"/>
      <p:bldP spid="2127" grpId="1" animBg="1"/>
      <p:bldP spid="2129" grpId="0" animBg="1"/>
      <p:bldP spid="2129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33"/>
          <p:cNvSpPr>
            <a:spLocks noChangeShapeType="1"/>
          </p:cNvSpPr>
          <p:nvPr/>
        </p:nvSpPr>
        <p:spPr bwMode="auto">
          <a:xfrm flipH="1">
            <a:off x="4348163" y="5332413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3">
            <a:extLst>
              <a:ext uri="{FF2B5EF4-FFF2-40B4-BE49-F238E27FC236}">
                <a16:creationId xmlns="" xmlns:a16="http://schemas.microsoft.com/office/drawing/2014/main" id="{5CC33C24-A05E-47B7-B772-9C485FC6A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2225"/>
            <a:ext cx="9167813" cy="95410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 CHIA HẾT VÀ CHIA CÓ DƯ</a:t>
            </a:r>
          </a:p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NH CHẤT CHIA HẾT CỦA MỘT TỔ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B08A2BA-3914-404D-B746-ECB198108F7A}"/>
              </a:ext>
            </a:extLst>
          </p:cNvPr>
          <p:cNvSpPr txBox="1"/>
          <p:nvPr/>
        </p:nvSpPr>
        <p:spPr>
          <a:xfrm>
            <a:off x="299728" y="970734"/>
            <a:ext cx="33945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142BAE7D-A318-4B0B-8F12-EA8B6D677694}"/>
                  </a:ext>
                </a:extLst>
              </p:cNvPr>
              <p:cNvSpPr txBox="1"/>
              <p:nvPr/>
            </p:nvSpPr>
            <p:spPr>
              <a:xfrm>
                <a:off x="743666" y="2021739"/>
                <a:ext cx="7807990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Cho a, 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(b≠0) . Ta luôn tìm được đúng hai số tự nhiên q và r sao cho a = b.q + r (0 ≤ r &lt; b)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r = 0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a =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b.q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 ta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a chia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hết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b,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b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2200" err="1">
                    <a:latin typeface="Times New Roman" pitchFamily="18" charset="0"/>
                    <a:cs typeface="Times New Roman" pitchFamily="18" charset="0"/>
                  </a:rPr>
                  <a:t>hết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a : b 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- 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r ≠ 0, ta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hết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b,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a    b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dư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142BAE7D-A318-4B0B-8F12-EA8B6D677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66" y="2021739"/>
                <a:ext cx="7807990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015" t="-1724" r="-781" b="-4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46">
            <a:extLst>
              <a:ext uri="{FF2B5EF4-FFF2-40B4-BE49-F238E27FC236}">
                <a16:creationId xmlns="" xmlns:a16="http://schemas.microsoft.com/office/drawing/2014/main" id="{92843B7D-50FC-43CB-BE54-D59E7EF18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85241"/>
              </p:ext>
            </p:extLst>
          </p:nvPr>
        </p:nvGraphicFramePr>
        <p:xfrm>
          <a:off x="6639182" y="3276600"/>
          <a:ext cx="228600" cy="58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123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182" y="3276600"/>
                        <a:ext cx="228600" cy="582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69DC7B97-9A20-4AA2-A0EB-0F54998EBB95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47084"/>
            <a:ext cx="6142831" cy="769443"/>
            <a:chOff x="4281948" y="4818486"/>
            <a:chExt cx="5589587" cy="769185"/>
          </a:xfrm>
        </p:grpSpPr>
        <p:grpSp>
          <p:nvGrpSpPr>
            <p:cNvPr id="11" name="Group 5">
              <a:extLst>
                <a:ext uri="{FF2B5EF4-FFF2-40B4-BE49-F238E27FC236}">
                  <a16:creationId xmlns="" xmlns:a16="http://schemas.microsoft.com/office/drawing/2014/main" id="{118F35DD-7690-4E37-A752-C4FB12CA22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1948" y="4818486"/>
              <a:ext cx="5589587" cy="769185"/>
              <a:chOff x="73209" y="5047086"/>
              <a:chExt cx="9094787" cy="769185"/>
            </a:xfrm>
          </p:grpSpPr>
          <p:sp>
            <p:nvSpPr>
              <p:cNvPr id="14" name="TextBox 4">
                <a:extLst>
                  <a:ext uri="{FF2B5EF4-FFF2-40B4-BE49-F238E27FC236}">
                    <a16:creationId xmlns="" xmlns:a16="http://schemas.microsoft.com/office/drawing/2014/main" id="{23556441-D21C-499C-ABEB-8755100A8C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209" y="5047086"/>
                <a:ext cx="9094787" cy="769184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200" b="1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200" b="1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2200" b="1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sz="2200" b="1" dirty="0">
                    <a:latin typeface="Times New Roman" pitchFamily="18" charset="0"/>
                    <a:cs typeface="Times New Roman" pitchFamily="18" charset="0"/>
                  </a:rPr>
                  <a:t>Cho a, b, </a:t>
                </a:r>
                <a:r>
                  <a:rPr lang="en-US" sz="2200" b="1">
                    <a:latin typeface="Times New Roman" pitchFamily="18" charset="0"/>
                    <a:cs typeface="Times New Roman" pitchFamily="18" charset="0"/>
                  </a:rPr>
                  <a:t>n   </a:t>
                </a:r>
                <a:r>
                  <a:rPr lang="en-US" sz="2200" b="1" smtClean="0">
                    <a:latin typeface="Times New Roman" pitchFamily="18" charset="0"/>
                    <a:cs typeface="Times New Roman" pitchFamily="18" charset="0"/>
                  </a:rPr>
                  <a:t>  N </a:t>
                </a:r>
                <a:r>
                  <a:rPr lang="en-US" sz="2200" b="1" dirty="0">
                    <a:latin typeface="Times New Roman" pitchFamily="18" charset="0"/>
                    <a:cs typeface="Times New Roman" pitchFamily="18" charset="0"/>
                  </a:rPr>
                  <a:t>(n ≠ </a:t>
                </a:r>
                <a:r>
                  <a:rPr lang="en-US" sz="2200" b="1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200" b="1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endParaRPr lang="en-US" sz="2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r>
                  <a:rPr lang="en-US" sz="22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200" b="1" dirty="0">
                    <a:latin typeface="Times New Roman" pitchFamily="18" charset="0"/>
                    <a:cs typeface="Times New Roman" pitchFamily="18" charset="0"/>
                  </a:rPr>
                  <a:t> a   n </a:t>
                </a:r>
                <a:r>
                  <a:rPr lang="en-US" sz="22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b="1" dirty="0">
                    <a:latin typeface="Times New Roman" pitchFamily="18" charset="0"/>
                    <a:cs typeface="Times New Roman" pitchFamily="18" charset="0"/>
                  </a:rPr>
                  <a:t> b   n </a:t>
                </a:r>
                <a:r>
                  <a:rPr lang="en-US" sz="22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200" b="1" dirty="0">
                    <a:latin typeface="Times New Roman" pitchFamily="18" charset="0"/>
                    <a:cs typeface="Times New Roman" pitchFamily="18" charset="0"/>
                  </a:rPr>
                  <a:t> (a + b)   n</a:t>
                </a:r>
              </a:p>
            </p:txBody>
          </p:sp>
          <p:graphicFrame>
            <p:nvGraphicFramePr>
              <p:cNvPr id="15" name="Object 3">
                <a:extLst>
                  <a:ext uri="{FF2B5EF4-FFF2-40B4-BE49-F238E27FC236}">
                    <a16:creationId xmlns="" xmlns:a16="http://schemas.microsoft.com/office/drawing/2014/main" id="{EC7E3D9F-25D6-4392-A829-AC6AF4E5F3B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3385906"/>
                  </p:ext>
                </p:extLst>
              </p:nvPr>
            </p:nvGraphicFramePr>
            <p:xfrm>
              <a:off x="1321167" y="5382884"/>
              <a:ext cx="147638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3" name="Equation" r:id="rId6" imgW="76035" imgH="177415" progId="Equation.DSMT4">
                      <p:embed/>
                    </p:oleObj>
                  </mc:Choice>
                  <mc:Fallback>
                    <p:oleObj name="Equation" r:id="rId6" imgW="76035" imgH="177415" progId="Equation.DSMT4">
                      <p:embed/>
                      <p:pic>
                        <p:nvPicPr>
                          <p:cNvPr id="9248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1167" y="5382884"/>
                            <a:ext cx="147638" cy="43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4">
                <a:extLst>
                  <a:ext uri="{FF2B5EF4-FFF2-40B4-BE49-F238E27FC236}">
                    <a16:creationId xmlns="" xmlns:a16="http://schemas.microsoft.com/office/drawing/2014/main" id="{BF3FD1A0-BB04-4F85-B0E3-A083489B76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9050902"/>
                  </p:ext>
                </p:extLst>
              </p:nvPr>
            </p:nvGraphicFramePr>
            <p:xfrm>
              <a:off x="2668026" y="5382883"/>
              <a:ext cx="147638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4" name="Equation" r:id="rId8" imgW="76035" imgH="177415" progId="Equation.DSMT4">
                      <p:embed/>
                    </p:oleObj>
                  </mc:Choice>
                  <mc:Fallback>
                    <p:oleObj name="Equation" r:id="rId8" imgW="76035" imgH="177415" progId="Equation.DSMT4">
                      <p:embed/>
                      <p:pic>
                        <p:nvPicPr>
                          <p:cNvPr id="924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8026" y="5382883"/>
                            <a:ext cx="147638" cy="43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3">
              <a:extLst>
                <a:ext uri="{FF2B5EF4-FFF2-40B4-BE49-F238E27FC236}">
                  <a16:creationId xmlns="" xmlns:a16="http://schemas.microsoft.com/office/drawing/2014/main" id="{EE63C7C2-F8A9-4926-8F30-3B52D8D0B4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634222"/>
                </p:ext>
              </p:extLst>
            </p:nvPr>
          </p:nvGraphicFramePr>
          <p:xfrm>
            <a:off x="6970074" y="4828196"/>
            <a:ext cx="297707" cy="374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9" imgW="126725" imgH="126725" progId="Equation.DSMT4">
                    <p:embed/>
                  </p:oleObj>
                </mc:Choice>
                <mc:Fallback>
                  <p:oleObj name="Equation" r:id="rId9" imgW="126725" imgH="126725" progId="Equation.DSMT4">
                    <p:embed/>
                    <p:pic>
                      <p:nvPicPr>
                        <p:cNvPr id="924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0074" y="4828196"/>
                          <a:ext cx="297707" cy="374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">
              <a:extLst>
                <a:ext uri="{FF2B5EF4-FFF2-40B4-BE49-F238E27FC236}">
                  <a16:creationId xmlns="" xmlns:a16="http://schemas.microsoft.com/office/drawing/2014/main" id="{EF2BE4AF-ADEE-471E-A914-794DF53D34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72215"/>
                </p:ext>
              </p:extLst>
            </p:nvPr>
          </p:nvGraphicFramePr>
          <p:xfrm>
            <a:off x="7334654" y="5154283"/>
            <a:ext cx="147637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11" imgW="76035" imgH="177415" progId="Equation.DSMT4">
                    <p:embed/>
                  </p:oleObj>
                </mc:Choice>
                <mc:Fallback>
                  <p:oleObj name="Equation" r:id="rId11" imgW="76035" imgH="177415" progId="Equation.DSMT4">
                    <p:embed/>
                    <p:pic>
                      <p:nvPicPr>
                        <p:cNvPr id="924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4654" y="5154283"/>
                          <a:ext cx="147637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20">
            <a:extLst>
              <a:ext uri="{FF2B5EF4-FFF2-40B4-BE49-F238E27FC236}">
                <a16:creationId xmlns="" xmlns:a16="http://schemas.microsoft.com/office/drawing/2014/main" id="{D7CFE0D5-2393-4A25-88EA-D2BDB553B4FA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416266"/>
            <a:ext cx="5589588" cy="848139"/>
            <a:chOff x="477998" y="5656171"/>
            <a:chExt cx="5589587" cy="849368"/>
          </a:xfrm>
        </p:grpSpPr>
        <p:grpSp>
          <p:nvGrpSpPr>
            <p:cNvPr id="32" name="Group 6">
              <a:extLst>
                <a:ext uri="{FF2B5EF4-FFF2-40B4-BE49-F238E27FC236}">
                  <a16:creationId xmlns="" xmlns:a16="http://schemas.microsoft.com/office/drawing/2014/main" id="{DEA37DCC-C929-4D53-B1D9-15338CD0D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7998" y="5656171"/>
              <a:ext cx="5589587" cy="770556"/>
              <a:chOff x="4281948" y="4817971"/>
              <a:chExt cx="5589587" cy="770556"/>
            </a:xfrm>
          </p:grpSpPr>
          <p:grpSp>
            <p:nvGrpSpPr>
              <p:cNvPr id="35" name="Group 5">
                <a:extLst>
                  <a:ext uri="{FF2B5EF4-FFF2-40B4-BE49-F238E27FC236}">
                    <a16:creationId xmlns="" xmlns:a16="http://schemas.microsoft.com/office/drawing/2014/main" id="{6413671E-3C64-4629-BFF1-787B640A89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81948" y="4817971"/>
                <a:ext cx="5589587" cy="770556"/>
                <a:chOff x="73209" y="5046571"/>
                <a:chExt cx="9094787" cy="770556"/>
              </a:xfrm>
            </p:grpSpPr>
            <p:sp>
              <p:nvSpPr>
                <p:cNvPr id="37" name="TextBox 4">
                  <a:extLst>
                    <a:ext uri="{FF2B5EF4-FFF2-40B4-BE49-F238E27FC236}">
                      <a16:creationId xmlns="" xmlns:a16="http://schemas.microsoft.com/office/drawing/2014/main" id="{01283DC5-C4E8-4994-B1C0-52D2BD4A4D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209" y="5046571"/>
                  <a:ext cx="9094787" cy="770556"/>
                </a:xfrm>
                <a:prstGeom prst="rect">
                  <a:avLst/>
                </a:prstGeom>
                <a:no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sz="2200" b="1" dirty="0" err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2200" b="1" dirty="0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200" b="1" dirty="0" err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chất</a:t>
                  </a:r>
                  <a:r>
                    <a:rPr lang="en-US" sz="2200" b="1" dirty="0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 2: </a:t>
                  </a:r>
                  <a:r>
                    <a:rPr lang="en-US" sz="2200" b="1" dirty="0">
                      <a:latin typeface="Times New Roman" pitchFamily="18" charset="0"/>
                      <a:cs typeface="Times New Roman" pitchFamily="18" charset="0"/>
                    </a:rPr>
                    <a:t>Cho a, b, </a:t>
                  </a:r>
                  <a:r>
                    <a:rPr lang="en-US" sz="2200" b="1">
                      <a:latin typeface="Times New Roman" pitchFamily="18" charset="0"/>
                      <a:cs typeface="Times New Roman" pitchFamily="18" charset="0"/>
                    </a:rPr>
                    <a:t>n   </a:t>
                  </a:r>
                  <a:r>
                    <a:rPr lang="en-US" sz="2200" b="1" smtClean="0">
                      <a:latin typeface="Times New Roman" pitchFamily="18" charset="0"/>
                      <a:cs typeface="Times New Roman" pitchFamily="18" charset="0"/>
                    </a:rPr>
                    <a:t>    N </a:t>
                  </a:r>
                  <a:r>
                    <a:rPr lang="en-US" sz="2200" b="1" dirty="0">
                      <a:latin typeface="Times New Roman" pitchFamily="18" charset="0"/>
                      <a:cs typeface="Times New Roman" pitchFamily="18" charset="0"/>
                    </a:rPr>
                    <a:t>(n ≠ </a:t>
                  </a:r>
                  <a:r>
                    <a:rPr lang="en-US" sz="2200" b="1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r>
                    <a:rPr lang="en-US" sz="2200" b="1" smtClean="0">
                      <a:latin typeface="Times New Roman" pitchFamily="18" charset="0"/>
                      <a:cs typeface="Times New Roman" pitchFamily="18" charset="0"/>
                    </a:rPr>
                    <a:t>) </a:t>
                  </a:r>
                  <a:endParaRPr lang="en-US" sz="2200" b="1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eaLnBrk="1" hangingPunct="1"/>
                  <a:r>
                    <a:rPr lang="en-US" sz="2200" b="1" dirty="0" err="1">
                      <a:latin typeface="Times New Roman" pitchFamily="18" charset="0"/>
                      <a:cs typeface="Times New Roman" pitchFamily="18" charset="0"/>
                    </a:rPr>
                    <a:t>Nếu</a:t>
                  </a:r>
                  <a:r>
                    <a:rPr lang="en-US" sz="2200" b="1" dirty="0">
                      <a:latin typeface="Times New Roman" pitchFamily="18" charset="0"/>
                      <a:cs typeface="Times New Roman" pitchFamily="18" charset="0"/>
                    </a:rPr>
                    <a:t> a   n </a:t>
                  </a:r>
                  <a:r>
                    <a:rPr lang="en-US" sz="2200" b="1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200" b="1" dirty="0">
                      <a:latin typeface="Times New Roman" pitchFamily="18" charset="0"/>
                      <a:cs typeface="Times New Roman" pitchFamily="18" charset="0"/>
                    </a:rPr>
                    <a:t> b   n </a:t>
                  </a:r>
                  <a:r>
                    <a:rPr lang="en-US" sz="2200" b="1" dirty="0" err="1">
                      <a:latin typeface="Times New Roman" pitchFamily="18" charset="0"/>
                      <a:cs typeface="Times New Roman" pitchFamily="18" charset="0"/>
                    </a:rPr>
                    <a:t>thì</a:t>
                  </a:r>
                  <a:r>
                    <a:rPr lang="en-US" sz="2200" b="1" dirty="0">
                      <a:latin typeface="Times New Roman" pitchFamily="18" charset="0"/>
                      <a:cs typeface="Times New Roman" pitchFamily="18" charset="0"/>
                    </a:rPr>
                    <a:t> (a + b)   n</a:t>
                  </a:r>
                </a:p>
              </p:txBody>
            </p:sp>
            <p:graphicFrame>
              <p:nvGraphicFramePr>
                <p:cNvPr id="38" name="Object 4">
                  <a:extLst>
                    <a:ext uri="{FF2B5EF4-FFF2-40B4-BE49-F238E27FC236}">
                      <a16:creationId xmlns="" xmlns:a16="http://schemas.microsoft.com/office/drawing/2014/main" id="{A75AF5C0-17E7-4A2B-BFF9-6B02A5A0217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2008350"/>
                    </p:ext>
                  </p:extLst>
                </p:nvPr>
              </p:nvGraphicFramePr>
              <p:xfrm>
                <a:off x="2924855" y="5383740"/>
                <a:ext cx="147638" cy="433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17" name="Equation" r:id="rId12" imgW="76035" imgH="177415" progId="Equation.DSMT4">
                        <p:embed/>
                      </p:oleObj>
                    </mc:Choice>
                    <mc:Fallback>
                      <p:oleObj name="Equation" r:id="rId12" imgW="76035" imgH="177415" progId="Equation.DSMT4">
                        <p:embed/>
                        <p:pic>
                          <p:nvPicPr>
                            <p:cNvPr id="1129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855" y="5383740"/>
                              <a:ext cx="147638" cy="433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6" name="Object 13">
                <a:extLst>
                  <a:ext uri="{FF2B5EF4-FFF2-40B4-BE49-F238E27FC236}">
                    <a16:creationId xmlns="" xmlns:a16="http://schemas.microsoft.com/office/drawing/2014/main" id="{87DA3DA0-30D0-45ED-BEA8-E40117342D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9238559"/>
                  </p:ext>
                </p:extLst>
              </p:nvPr>
            </p:nvGraphicFramePr>
            <p:xfrm>
              <a:off x="7292642" y="4817971"/>
              <a:ext cx="297707" cy="3748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8" name="Equation" r:id="rId13" imgW="126725" imgH="126725" progId="Equation.DSMT4">
                      <p:embed/>
                    </p:oleObj>
                  </mc:Choice>
                  <mc:Fallback>
                    <p:oleObj name="Equation" r:id="rId13" imgW="126725" imgH="126725" progId="Equation.DSMT4">
                      <p:embed/>
                      <p:pic>
                        <p:nvPicPr>
                          <p:cNvPr id="11287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2642" y="4817971"/>
                            <a:ext cx="297707" cy="3748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14">
              <a:extLst>
                <a:ext uri="{FF2B5EF4-FFF2-40B4-BE49-F238E27FC236}">
                  <a16:creationId xmlns="" xmlns:a16="http://schemas.microsoft.com/office/drawing/2014/main" id="{02DD3A93-E3F7-4E32-AAFF-A9C8312D51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9975824"/>
                </p:ext>
              </p:extLst>
            </p:nvPr>
          </p:nvGraphicFramePr>
          <p:xfrm>
            <a:off x="3755103" y="5908565"/>
            <a:ext cx="316045" cy="596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14" imgW="114151" imgH="215619" progId="Equation.DSMT4">
                    <p:embed/>
                  </p:oleObj>
                </mc:Choice>
                <mc:Fallback>
                  <p:oleObj name="Equation" r:id="rId14" imgW="114151" imgH="215619" progId="Equation.DSMT4">
                    <p:embed/>
                    <p:pic>
                      <p:nvPicPr>
                        <p:cNvPr id="1128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103" y="5908565"/>
                          <a:ext cx="316045" cy="596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7">
              <a:extLst>
                <a:ext uri="{FF2B5EF4-FFF2-40B4-BE49-F238E27FC236}">
                  <a16:creationId xmlns="" xmlns:a16="http://schemas.microsoft.com/office/drawing/2014/main" id="{B186A6A5-4C90-4E9D-A7BE-91645492ED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268095"/>
                </p:ext>
              </p:extLst>
            </p:nvPr>
          </p:nvGraphicFramePr>
          <p:xfrm>
            <a:off x="1209784" y="5953741"/>
            <a:ext cx="250603" cy="472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15" imgW="114151" imgH="215619" progId="Equation.DSMT4">
                    <p:embed/>
                  </p:oleObj>
                </mc:Choice>
                <mc:Fallback>
                  <p:oleObj name="Equation" r:id="rId15" imgW="114151" imgH="215619" progId="Equation.DSMT4">
                    <p:embed/>
                    <p:pic>
                      <p:nvPicPr>
                        <p:cNvPr id="1128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784" y="5953741"/>
                          <a:ext cx="250603" cy="472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07693" y="1693981"/>
            <a:ext cx="32062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rgbClr val="C00000"/>
                </a:solidFill>
              </a:rPr>
              <a:t>1. </a:t>
            </a:r>
            <a:r>
              <a:rPr lang="en-US" sz="2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a hết và chia có dư</a:t>
            </a:r>
            <a:endParaRPr lang="en-US" sz="2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7525" y="4114799"/>
            <a:ext cx="601601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Tính chất chia hết của một tổng</a:t>
            </a:r>
            <a:endParaRPr lang="en-US" sz="2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324600"/>
            <a:ext cx="271859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Nhận xét: SGK/22-2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28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088" y="9525"/>
            <a:ext cx="1966912" cy="194626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581400" y="231674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4104" name="TextBox 3"/>
          <p:cNvSpPr txBox="1">
            <a:spLocks noChangeArrowheads="1"/>
          </p:cNvSpPr>
          <p:nvPr/>
        </p:nvSpPr>
        <p:spPr bwMode="auto">
          <a:xfrm>
            <a:off x="211434" y="1770628"/>
            <a:ext cx="8777288" cy="331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3600" b="1" dirty="0" err="1">
                <a:latin typeface="Times New Roman" panose="02020603050405020304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a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a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D02770C-D398-477D-8DCA-0B96444C4F22}"/>
              </a:ext>
            </a:extLst>
          </p:cNvPr>
          <p:cNvSpPr txBox="1"/>
          <p:nvPr/>
        </p:nvSpPr>
        <p:spPr>
          <a:xfrm>
            <a:off x="2929414" y="5138281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 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 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77C37FA-FE0B-4476-9683-EBCD7C5DE67C}"/>
              </a:ext>
            </a:extLst>
          </p:cNvPr>
          <p:cNvSpPr txBox="1"/>
          <p:nvPr/>
        </p:nvSpPr>
        <p:spPr>
          <a:xfrm>
            <a:off x="2393395" y="5849255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5" descr="JER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508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026525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03797" y="2725082"/>
            <a:ext cx="4618893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ài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ập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về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hà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: </a:t>
            </a:r>
          </a:p>
          <a:p>
            <a:pPr algn="ctr">
              <a:defRPr/>
            </a:pP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2;3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23;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"/>
          <p:cNvSpPr txBox="1">
            <a:spLocks noChangeArrowheads="1"/>
          </p:cNvSpPr>
          <p:nvPr/>
        </p:nvSpPr>
        <p:spPr bwMode="auto">
          <a:xfrm>
            <a:off x="266700" y="587694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  <a:endParaRPr lang="en-US" sz="6600" b="1" i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WordArt 12"/>
          <p:cNvSpPr>
            <a:spLocks noChangeArrowheads="1" noChangeShapeType="1" noTextEdit="1"/>
          </p:cNvSpPr>
          <p:nvPr/>
        </p:nvSpPr>
        <p:spPr bwMode="auto">
          <a:xfrm>
            <a:off x="495300" y="1579563"/>
            <a:ext cx="8153400" cy="1828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CHIA HẾT VÀ CHIA CÓ DƯ</a:t>
            </a:r>
          </a:p>
          <a:p>
            <a:pPr algn="ctr"/>
            <a:r>
              <a:rPr lang="vi-VN" sz="2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TÍNH CHẤT CHIA HẾT CỦA MỘT TỔNG</a:t>
            </a:r>
            <a:endParaRPr lang="en-US" sz="2000" b="1" kern="1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5124" name="WordArt 13"/>
          <p:cNvSpPr>
            <a:spLocks noChangeArrowheads="1" noChangeShapeType="1" noTextEdit="1"/>
          </p:cNvSpPr>
          <p:nvPr/>
        </p:nvSpPr>
        <p:spPr bwMode="auto">
          <a:xfrm>
            <a:off x="6591300" y="52706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và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Đại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66CC"/>
                  </a:gs>
                  <a:gs pos="100000">
                    <a:srgbClr val="5599DD"/>
                  </a:gs>
                </a:gsLst>
                <a:lin ang="0" scaled="1"/>
              </a:gradFill>
              <a:effectLst>
                <a:outerShdw dist="81320" dir="2319588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pic>
        <p:nvPicPr>
          <p:cNvPr id="512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49213" y="1177925"/>
            <a:ext cx="6275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12001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 CHIA HẾT VÀ CHIA CÓ DƯ</a:t>
            </a:r>
          </a:p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NH CHẤT CHIA HẾT CỦA MỘT TỔNG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793750" y="1849438"/>
            <a:ext cx="81740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13" y="1943100"/>
            <a:ext cx="719137" cy="7667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98463" y="4419600"/>
            <a:ext cx="817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22250" y="3200400"/>
            <a:ext cx="89455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Do ta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5:3 = 5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190500" y="5029200"/>
            <a:ext cx="89439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Do 7 = 3.2 + 1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 chia 3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1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4"/>
          <p:cNvSpPr txBox="1">
            <a:spLocks noChangeArrowheads="1"/>
          </p:cNvSpPr>
          <p:nvPr/>
        </p:nvSpPr>
        <p:spPr bwMode="auto">
          <a:xfrm>
            <a:off x="49213" y="1177925"/>
            <a:ext cx="6275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12001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 CHIA HẾT VÀ CHIA CÓ DƯ</a:t>
            </a:r>
          </a:p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NH CHẤT CHIA HẾT CỦA MỘT TỔNG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90500" y="1662113"/>
            <a:ext cx="8977313" cy="830262"/>
            <a:chOff x="641350" y="1841943"/>
            <a:chExt cx="8174038" cy="830997"/>
          </a:xfrm>
        </p:grpSpPr>
        <p:sp>
          <p:nvSpPr>
            <p:cNvPr id="7181" name="TextBox 4"/>
            <p:cNvSpPr txBox="1">
              <a:spLocks noChangeArrowheads="1"/>
            </p:cNvSpPr>
            <p:nvPr/>
          </p:nvSpPr>
          <p:spPr bwMode="auto">
            <a:xfrm>
              <a:off x="641350" y="1841943"/>
              <a:ext cx="817403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ho a, b    N (b≠0) . 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uô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q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r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 =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.q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+ r (0 ≤ r &lt; b)</a:t>
              </a:r>
            </a:p>
          </p:txBody>
        </p:sp>
        <p:graphicFrame>
          <p:nvGraphicFramePr>
            <p:cNvPr id="7182" name="Object 2"/>
            <p:cNvGraphicFramePr>
              <a:graphicFrameLocks noChangeAspect="1"/>
            </p:cNvGraphicFramePr>
            <p:nvPr/>
          </p:nvGraphicFramePr>
          <p:xfrm>
            <a:off x="1691746" y="1934226"/>
            <a:ext cx="224024" cy="309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4" imgW="126725" imgH="126725" progId="Equation.DSMT4">
                    <p:embed/>
                  </p:oleObj>
                </mc:Choice>
                <mc:Fallback>
                  <p:oleObj name="Equation" r:id="rId4" imgW="126725" imgH="12672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746" y="1934226"/>
                          <a:ext cx="224024" cy="309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71438" y="2454275"/>
            <a:ext cx="9134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.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6038" y="3048000"/>
            <a:ext cx="9134475" cy="830263"/>
            <a:chOff x="46715" y="3048000"/>
            <a:chExt cx="9134475" cy="830997"/>
          </a:xfrm>
        </p:grpSpPr>
        <p:sp>
          <p:nvSpPr>
            <p:cNvPr id="7179" name="TextBox 4"/>
            <p:cNvSpPr txBox="1">
              <a:spLocks noChangeArrowheads="1"/>
            </p:cNvSpPr>
            <p:nvPr/>
          </p:nvSpPr>
          <p:spPr bwMode="auto">
            <a:xfrm>
              <a:off x="46715" y="3048000"/>
              <a:ext cx="913447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r = 0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 =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.q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ó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 chi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b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a     b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:b = q. </a:t>
              </a:r>
            </a:p>
          </p:txBody>
        </p:sp>
        <p:graphicFrame>
          <p:nvGraphicFramePr>
            <p:cNvPr id="718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73267"/>
                </p:ext>
              </p:extLst>
            </p:nvPr>
          </p:nvGraphicFramePr>
          <p:xfrm>
            <a:off x="7011077" y="3054356"/>
            <a:ext cx="179388" cy="408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6" imgW="76035" imgH="177415" progId="Equation.DSMT4">
                    <p:embed/>
                  </p:oleObj>
                </mc:Choice>
                <mc:Fallback>
                  <p:oleObj name="Equation" r:id="rId6" imgW="76035" imgH="17741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1077" y="3054356"/>
                          <a:ext cx="179388" cy="408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-76200" y="4114800"/>
            <a:ext cx="9134475" cy="830263"/>
            <a:chOff x="-76200" y="4114800"/>
            <a:chExt cx="9134475" cy="830997"/>
          </a:xfrm>
        </p:grpSpPr>
        <p:sp>
          <p:nvSpPr>
            <p:cNvPr id="7177" name="TextBox 4"/>
            <p:cNvSpPr txBox="1">
              <a:spLocks noChangeArrowheads="1"/>
            </p:cNvSpPr>
            <p:nvPr/>
          </p:nvSpPr>
          <p:spPr bwMode="auto">
            <a:xfrm>
              <a:off x="-76200" y="4114800"/>
              <a:ext cx="913447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r ≠ 0, 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ó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b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    b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  <p:graphicFrame>
          <p:nvGraphicFramePr>
            <p:cNvPr id="7178" name="Object 7"/>
            <p:cNvGraphicFramePr>
              <a:graphicFrameLocks noChangeAspect="1"/>
            </p:cNvGraphicFramePr>
            <p:nvPr/>
          </p:nvGraphicFramePr>
          <p:xfrm>
            <a:off x="6224587" y="4164965"/>
            <a:ext cx="2000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8" imgW="114151" imgH="215619" progId="Equation.DSMT4">
                    <p:embed/>
                  </p:oleObj>
                </mc:Choice>
                <mc:Fallback>
                  <p:oleObj name="Equation" r:id="rId8" imgW="114151" imgH="21561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4587" y="4164965"/>
                          <a:ext cx="2000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49213" y="1177925"/>
            <a:ext cx="6275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12001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 CHIA HẾT VÀ CHIA CÓ DƯ</a:t>
            </a:r>
          </a:p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NH CHẤT CHIA HẾT CỦA MỘT TỔNG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49213" y="1714500"/>
            <a:ext cx="9118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1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: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55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57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5105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49213" y="3536950"/>
            <a:ext cx="124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066800" y="3565525"/>
            <a:ext cx="777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) 255 chia 3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8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1066800" y="4343400"/>
            <a:ext cx="777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157 chia 3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5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066800" y="5105400"/>
            <a:ext cx="777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5105 chia 3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70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601663" y="2865438"/>
            <a:ext cx="77390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D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129 . 7 + 14 . 2020</a:t>
            </a:r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49213" y="1177925"/>
            <a:ext cx="6275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12001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 CHIA HẾT VÀ CHIA CÓ DƯ</a:t>
            </a:r>
          </a:p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NH CHẤT CHIA HẾT CỦA MỘT TỔNG</a:t>
            </a: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769938" y="1911350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213" y="1943100"/>
            <a:ext cx="719137" cy="7667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685800" y="3124200"/>
            <a:ext cx="563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 số chia hết cho 11 là 22 và 33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685800" y="3843338"/>
            <a:ext cx="7739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 ra: 22 + 33 = 55 chia hết cho 11.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768350" y="1830286"/>
            <a:ext cx="5589588" cy="955672"/>
            <a:chOff x="4267200" y="4648203"/>
            <a:chExt cx="5589587" cy="955353"/>
          </a:xfrm>
        </p:grpSpPr>
        <p:grpSp>
          <p:nvGrpSpPr>
            <p:cNvPr id="9243" name="Group 5"/>
            <p:cNvGrpSpPr>
              <a:grpSpLocks/>
            </p:cNvGrpSpPr>
            <p:nvPr/>
          </p:nvGrpSpPr>
          <p:grpSpPr bwMode="auto">
            <a:xfrm>
              <a:off x="4267200" y="4648203"/>
              <a:ext cx="5589587" cy="955353"/>
              <a:chOff x="49213" y="4876803"/>
              <a:chExt cx="9094787" cy="955353"/>
            </a:xfrm>
          </p:grpSpPr>
          <p:sp>
            <p:nvSpPr>
              <p:cNvPr id="9246" name="TextBox 4"/>
              <p:cNvSpPr txBox="1">
                <a:spLocks noChangeArrowheads="1"/>
              </p:cNvSpPr>
              <p:nvPr/>
            </p:nvSpPr>
            <p:spPr bwMode="auto">
              <a:xfrm>
                <a:off x="49213" y="4876803"/>
                <a:ext cx="9094787" cy="95410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800" b="1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b="1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2800" b="1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Cho a, b, n  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n ≠ 0). </a:t>
                </a:r>
              </a:p>
              <a:p>
                <a:pPr eaLnBrk="1" hangingPunct="1"/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a   n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b   n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a + b)   n</a:t>
                </a:r>
              </a:p>
            </p:txBody>
          </p:sp>
          <p:graphicFrame>
            <p:nvGraphicFramePr>
              <p:cNvPr id="9248" name="Object 3"/>
              <p:cNvGraphicFramePr>
                <a:graphicFrameLocks noChangeAspect="1"/>
              </p:cNvGraphicFramePr>
              <p:nvPr/>
            </p:nvGraphicFramePr>
            <p:xfrm>
              <a:off x="1704923" y="5398769"/>
              <a:ext cx="147638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" name="Equation" r:id="rId5" imgW="76035" imgH="177415" progId="Equation.DSMT4">
                      <p:embed/>
                    </p:oleObj>
                  </mc:Choice>
                  <mc:Fallback>
                    <p:oleObj name="Equation" r:id="rId5" imgW="76035" imgH="177415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923" y="5398769"/>
                            <a:ext cx="147638" cy="43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9" name="Object 4"/>
              <p:cNvGraphicFramePr>
                <a:graphicFrameLocks noChangeAspect="1"/>
              </p:cNvGraphicFramePr>
              <p:nvPr/>
            </p:nvGraphicFramePr>
            <p:xfrm>
              <a:off x="3688677" y="5368789"/>
              <a:ext cx="147638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" name="Equation" r:id="rId7" imgW="76035" imgH="177415" progId="Equation.DSMT4">
                      <p:embed/>
                    </p:oleObj>
                  </mc:Choice>
                  <mc:Fallback>
                    <p:oleObj name="Equation" r:id="rId7" imgW="76035" imgH="177415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8677" y="5368789"/>
                            <a:ext cx="147638" cy="43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44" name="Object 13"/>
            <p:cNvGraphicFramePr>
              <a:graphicFrameLocks noChangeAspect="1"/>
            </p:cNvGraphicFramePr>
            <p:nvPr/>
          </p:nvGraphicFramePr>
          <p:xfrm>
            <a:off x="7924800" y="4733998"/>
            <a:ext cx="297707" cy="374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4733998"/>
                          <a:ext cx="297707" cy="374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2"/>
            <p:cNvGraphicFramePr>
              <a:graphicFrameLocks noChangeAspect="1"/>
            </p:cNvGraphicFramePr>
            <p:nvPr/>
          </p:nvGraphicFramePr>
          <p:xfrm>
            <a:off x="8541999" y="5168920"/>
            <a:ext cx="147637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10" imgW="76035" imgH="177415" progId="Equation.DSMT4">
                    <p:embed/>
                  </p:oleObj>
                </mc:Choice>
                <mc:Fallback>
                  <p:oleObj name="Equation" r:id="rId10" imgW="76035" imgH="17741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1999" y="5168920"/>
                          <a:ext cx="147637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84138" y="3741738"/>
            <a:ext cx="9144000" cy="523875"/>
            <a:chOff x="1" y="4366417"/>
            <a:chExt cx="9144000" cy="523220"/>
          </a:xfrm>
        </p:grpSpPr>
        <p:sp>
          <p:nvSpPr>
            <p:cNvPr id="9239" name="TextBox 4"/>
            <p:cNvSpPr txBox="1">
              <a:spLocks noChangeArrowheads="1"/>
            </p:cNvSpPr>
            <p:nvPr/>
          </p:nvSpPr>
          <p:spPr bwMode="auto">
            <a:xfrm>
              <a:off x="1" y="4366417"/>
              <a:ext cx="9144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Giải:</a:t>
              </a:r>
              <a:r>
                <a:rPr lang="en-US" sz="28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Ví 129.7   7 và 14.2020   7 nên (129 . 7 + 14 . 2020)   7</a:t>
              </a:r>
            </a:p>
          </p:txBody>
        </p:sp>
        <p:graphicFrame>
          <p:nvGraphicFramePr>
            <p:cNvPr id="9240" name="Object 24"/>
            <p:cNvGraphicFramePr>
              <a:graphicFrameLocks noChangeAspect="1"/>
            </p:cNvGraphicFramePr>
            <p:nvPr/>
          </p:nvGraphicFramePr>
          <p:xfrm>
            <a:off x="4431753" y="4411387"/>
            <a:ext cx="147637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11" imgW="76035" imgH="177415" progId="Equation.DSMT4">
                    <p:embed/>
                  </p:oleObj>
                </mc:Choice>
                <mc:Fallback>
                  <p:oleObj name="Equation" r:id="rId11" imgW="76035" imgH="17741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1753" y="4411387"/>
                          <a:ext cx="147637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7"/>
            <p:cNvGraphicFramePr>
              <a:graphicFrameLocks noChangeAspect="1"/>
            </p:cNvGraphicFramePr>
            <p:nvPr/>
          </p:nvGraphicFramePr>
          <p:xfrm>
            <a:off x="2256020" y="4399133"/>
            <a:ext cx="14763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12" imgW="76035" imgH="177415" progId="Equation.DSMT4">
                    <p:embed/>
                  </p:oleObj>
                </mc:Choice>
                <mc:Fallback>
                  <p:oleObj name="Equation" r:id="rId12" imgW="76035" imgH="17741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020" y="4399133"/>
                          <a:ext cx="147638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8"/>
            <p:cNvGraphicFramePr>
              <a:graphicFrameLocks noChangeAspect="1"/>
            </p:cNvGraphicFramePr>
            <p:nvPr/>
          </p:nvGraphicFramePr>
          <p:xfrm>
            <a:off x="8425513" y="4411333"/>
            <a:ext cx="14763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13" imgW="76035" imgH="177415" progId="Equation.DSMT4">
                    <p:embed/>
                  </p:oleObj>
                </mc:Choice>
                <mc:Fallback>
                  <p:oleObj name="Equation" r:id="rId13" imgW="76035" imgH="17741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5513" y="4411333"/>
                          <a:ext cx="147638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228600" y="4690425"/>
            <a:ext cx="9258476" cy="1210045"/>
            <a:chOff x="228600" y="4571469"/>
            <a:chExt cx="9259220" cy="1210312"/>
          </a:xfrm>
        </p:grpSpPr>
        <p:grpSp>
          <p:nvGrpSpPr>
            <p:cNvPr id="9229" name="Group 26"/>
            <p:cNvGrpSpPr>
              <a:grpSpLocks/>
            </p:cNvGrpSpPr>
            <p:nvPr/>
          </p:nvGrpSpPr>
          <p:grpSpPr bwMode="auto">
            <a:xfrm>
              <a:off x="228600" y="4571469"/>
              <a:ext cx="9259220" cy="1210312"/>
              <a:chOff x="1" y="4366417"/>
              <a:chExt cx="9259220" cy="1210312"/>
            </a:xfrm>
          </p:grpSpPr>
          <p:sp>
            <p:nvSpPr>
              <p:cNvPr id="9234" name="TextBox 4"/>
              <p:cNvSpPr txBox="1">
                <a:spLocks noChangeArrowheads="1"/>
              </p:cNvSpPr>
              <p:nvPr/>
            </p:nvSpPr>
            <p:spPr bwMode="auto">
              <a:xfrm>
                <a:off x="1" y="4366417"/>
                <a:ext cx="9144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800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800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ý: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-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  n, b   n,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(a – b)  n 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 ≥ b </a:t>
                </a:r>
              </a:p>
            </p:txBody>
          </p:sp>
          <p:graphicFrame>
            <p:nvGraphicFramePr>
              <p:cNvPr id="9235" name="Object 28"/>
              <p:cNvGraphicFramePr>
                <a:graphicFrameLocks noChangeAspect="1"/>
              </p:cNvGraphicFramePr>
              <p:nvPr/>
            </p:nvGraphicFramePr>
            <p:xfrm>
              <a:off x="2991553" y="4436263"/>
              <a:ext cx="147637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" name="Equation" r:id="rId14" imgW="76035" imgH="177415" progId="Equation.DSMT4">
                      <p:embed/>
                    </p:oleObj>
                  </mc:Choice>
                  <mc:Fallback>
                    <p:oleObj name="Equation" r:id="rId14" imgW="76035" imgH="177415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1553" y="4436263"/>
                            <a:ext cx="147637" cy="43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6" name="Object 29"/>
              <p:cNvGraphicFramePr>
                <a:graphicFrameLocks noChangeAspect="1"/>
              </p:cNvGraphicFramePr>
              <p:nvPr/>
            </p:nvGraphicFramePr>
            <p:xfrm>
              <a:off x="2274523" y="4456250"/>
              <a:ext cx="147638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6" name="Equation" r:id="rId15" imgW="76035" imgH="177415" progId="Equation.DSMT4">
                      <p:embed/>
                    </p:oleObj>
                  </mc:Choice>
                  <mc:Fallback>
                    <p:oleObj name="Equation" r:id="rId15" imgW="76035" imgH="177415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4523" y="4456250"/>
                            <a:ext cx="147638" cy="43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7" name="Object 30"/>
              <p:cNvGraphicFramePr>
                <a:graphicFrameLocks noChangeAspect="1"/>
              </p:cNvGraphicFramePr>
              <p:nvPr/>
            </p:nvGraphicFramePr>
            <p:xfrm>
              <a:off x="4972753" y="4411333"/>
              <a:ext cx="147638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7" name="Equation" r:id="rId16" imgW="76035" imgH="177415" progId="Equation.DSMT4">
                      <p:embed/>
                    </p:oleObj>
                  </mc:Choice>
                  <mc:Fallback>
                    <p:oleObj name="Equation" r:id="rId16" imgW="76035" imgH="177415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2753" y="4411333"/>
                            <a:ext cx="147638" cy="433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8" name="TextBox 4"/>
              <p:cNvSpPr txBox="1">
                <a:spLocks noChangeArrowheads="1"/>
              </p:cNvSpPr>
              <p:nvPr/>
            </p:nvSpPr>
            <p:spPr bwMode="auto">
              <a:xfrm>
                <a:off x="115221" y="5053509"/>
                <a:ext cx="9144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-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a  n, b   n, c   n 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(a + b + c)  n</a:t>
                </a:r>
              </a:p>
            </p:txBody>
          </p:sp>
        </p:grpSp>
        <p:graphicFrame>
          <p:nvGraphicFramePr>
            <p:cNvPr id="9230" name="Object 32"/>
            <p:cNvGraphicFramePr>
              <a:graphicFrameLocks noChangeAspect="1"/>
            </p:cNvGraphicFramePr>
            <p:nvPr/>
          </p:nvGraphicFramePr>
          <p:xfrm>
            <a:off x="2443162" y="5301520"/>
            <a:ext cx="14763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17" imgW="76035" imgH="177415" progId="Equation.DSMT4">
                    <p:embed/>
                  </p:oleObj>
                </mc:Choice>
                <mc:Fallback>
                  <p:oleObj name="Equation" r:id="rId17" imgW="76035" imgH="177415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162" y="5301520"/>
                          <a:ext cx="147638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6"/>
            <p:cNvGraphicFramePr>
              <a:graphicFrameLocks noChangeAspect="1"/>
            </p:cNvGraphicFramePr>
            <p:nvPr/>
          </p:nvGraphicFramePr>
          <p:xfrm>
            <a:off x="3205162" y="5346436"/>
            <a:ext cx="147638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18" imgW="76035" imgH="177415" progId="Equation.DSMT4">
                    <p:embed/>
                  </p:oleObj>
                </mc:Choice>
                <mc:Fallback>
                  <p:oleObj name="Equation" r:id="rId18" imgW="76035" imgH="17741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162" y="5346436"/>
                          <a:ext cx="147638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18"/>
            <p:cNvGraphicFramePr>
              <a:graphicFrameLocks noChangeAspect="1"/>
            </p:cNvGraphicFramePr>
            <p:nvPr/>
          </p:nvGraphicFramePr>
          <p:xfrm>
            <a:off x="6557962" y="5330010"/>
            <a:ext cx="147638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19" imgW="76035" imgH="177415" progId="Equation.DSMT4">
                    <p:embed/>
                  </p:oleObj>
                </mc:Choice>
                <mc:Fallback>
                  <p:oleObj name="Equation" r:id="rId19" imgW="76035" imgH="17741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7962" y="5330010"/>
                          <a:ext cx="147638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25"/>
            <p:cNvGraphicFramePr>
              <a:graphicFrameLocks noChangeAspect="1"/>
            </p:cNvGraphicFramePr>
            <p:nvPr/>
          </p:nvGraphicFramePr>
          <p:xfrm>
            <a:off x="4034630" y="5346436"/>
            <a:ext cx="147638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20" imgW="76035" imgH="177415" progId="Equation.DSMT4">
                    <p:embed/>
                  </p:oleObj>
                </mc:Choice>
                <mc:Fallback>
                  <p:oleObj name="Equation" r:id="rId20" imgW="76035" imgH="17741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630" y="5346436"/>
                          <a:ext cx="147638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0" grpId="0"/>
      <p:bldP spid="20" grpId="1"/>
      <p:bldP spid="11" grpId="0"/>
      <p:bldP spid="11" grpId="1"/>
      <p:bldP spid="12" grpId="0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49213" y="1177925"/>
            <a:ext cx="6275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3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12001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 CHIA HẾT VÀ CHIA CÓ DƯ</a:t>
            </a:r>
          </a:p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NH CHẤT CHIA HẾT CỦA MỘT TỔNG</a:t>
            </a: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806450" y="1668463"/>
            <a:ext cx="83375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6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155825" y="3119438"/>
            <a:ext cx="563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4 chi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182813" y="3643313"/>
            <a:ext cx="7740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3513" y="1993900"/>
            <a:ext cx="685800" cy="7334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2182813" y="4343400"/>
            <a:ext cx="774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a 24 + 7 = 31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36" name="TextBox 4"/>
          <p:cNvSpPr txBox="1">
            <a:spLocks noChangeArrowheads="1"/>
          </p:cNvSpPr>
          <p:nvPr/>
        </p:nvSpPr>
        <p:spPr bwMode="auto">
          <a:xfrm>
            <a:off x="3262313" y="4867275"/>
            <a:ext cx="5580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4 – 7 = 17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914400" y="1841499"/>
            <a:ext cx="5589588" cy="982663"/>
            <a:chOff x="463250" y="5486400"/>
            <a:chExt cx="5589587" cy="984087"/>
          </a:xfrm>
        </p:grpSpPr>
        <p:grpSp>
          <p:nvGrpSpPr>
            <p:cNvPr id="10252" name="Group 6"/>
            <p:cNvGrpSpPr>
              <a:grpSpLocks/>
            </p:cNvGrpSpPr>
            <p:nvPr/>
          </p:nvGrpSpPr>
          <p:grpSpPr bwMode="auto">
            <a:xfrm>
              <a:off x="463250" y="5486400"/>
              <a:ext cx="5589587" cy="954107"/>
              <a:chOff x="4267200" y="4648200"/>
              <a:chExt cx="5589587" cy="954107"/>
            </a:xfrm>
          </p:grpSpPr>
          <p:grpSp>
            <p:nvGrpSpPr>
              <p:cNvPr id="10255" name="Group 5"/>
              <p:cNvGrpSpPr>
                <a:grpSpLocks/>
              </p:cNvGrpSpPr>
              <p:nvPr/>
            </p:nvGrpSpPr>
            <p:grpSpPr bwMode="auto">
              <a:xfrm>
                <a:off x="4267200" y="4648200"/>
                <a:ext cx="5589587" cy="954107"/>
                <a:chOff x="49213" y="4876800"/>
                <a:chExt cx="9094787" cy="954107"/>
              </a:xfrm>
            </p:grpSpPr>
            <p:sp>
              <p:nvSpPr>
                <p:cNvPr id="10257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49213" y="4876800"/>
                  <a:ext cx="9094787" cy="954107"/>
                </a:xfrm>
                <a:prstGeom prst="rect">
                  <a:avLst/>
                </a:prstGeom>
                <a:no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sz="2800" b="1" dirty="0" err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2800" b="1" dirty="0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chất</a:t>
                  </a:r>
                  <a:r>
                    <a:rPr lang="en-US" sz="2800" b="1" dirty="0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 2: 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Cho a, b, n   </a:t>
                  </a:r>
                  <a:r>
                    <a:rPr lang="en-US" sz="2800" b="1" dirty="0" err="1"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 (n ≠ 0). </a:t>
                  </a:r>
                </a:p>
                <a:p>
                  <a:pPr eaLnBrk="1" hangingPunct="1"/>
                  <a:r>
                    <a:rPr lang="en-US" sz="2800" b="1" dirty="0" err="1">
                      <a:latin typeface="Times New Roman" pitchFamily="18" charset="0"/>
                      <a:cs typeface="Times New Roman" pitchFamily="18" charset="0"/>
                    </a:rPr>
                    <a:t>Nếu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 a   n </a:t>
                  </a:r>
                  <a:r>
                    <a:rPr lang="en-US" sz="2800" b="1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 b   n </a:t>
                  </a:r>
                  <a:r>
                    <a:rPr lang="en-US" sz="2800" b="1" dirty="0" err="1">
                      <a:latin typeface="Times New Roman" pitchFamily="18" charset="0"/>
                      <a:cs typeface="Times New Roman" pitchFamily="18" charset="0"/>
                    </a:rPr>
                    <a:t>thì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 (a + b)   n</a:t>
                  </a:r>
                </a:p>
              </p:txBody>
            </p:sp>
            <p:graphicFrame>
              <p:nvGraphicFramePr>
                <p:cNvPr id="10259" name="Object 4"/>
                <p:cNvGraphicFramePr>
                  <a:graphicFrameLocks noChangeAspect="1"/>
                </p:cNvGraphicFramePr>
                <p:nvPr/>
              </p:nvGraphicFramePr>
              <p:xfrm>
                <a:off x="3688677" y="5368789"/>
                <a:ext cx="147638" cy="433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2" name="Equation" r:id="rId5" imgW="76035" imgH="177415" progId="Equation.DSMT4">
                        <p:embed/>
                      </p:oleObj>
                    </mc:Choice>
                    <mc:Fallback>
                      <p:oleObj name="Equation" r:id="rId5" imgW="76035" imgH="177415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88677" y="5368789"/>
                              <a:ext cx="147638" cy="433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256" name="Object 13"/>
              <p:cNvGraphicFramePr>
                <a:graphicFrameLocks noChangeAspect="1"/>
              </p:cNvGraphicFramePr>
              <p:nvPr/>
            </p:nvGraphicFramePr>
            <p:xfrm>
              <a:off x="7924800" y="4733998"/>
              <a:ext cx="297707" cy="3748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Equation" r:id="rId7" imgW="126725" imgH="126725" progId="Equation.DSMT4">
                      <p:embed/>
                    </p:oleObj>
                  </mc:Choice>
                  <mc:Fallback>
                    <p:oleObj name="Equation" r:id="rId7" imgW="126725" imgH="126725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4800" y="4733998"/>
                            <a:ext cx="297707" cy="3748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53" name="Object 14"/>
            <p:cNvGraphicFramePr>
              <a:graphicFrameLocks noChangeAspect="1"/>
            </p:cNvGraphicFramePr>
            <p:nvPr/>
          </p:nvGraphicFramePr>
          <p:xfrm>
            <a:off x="4625148" y="5873513"/>
            <a:ext cx="316045" cy="596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9" imgW="114151" imgH="215619" progId="Equation.DSMT4">
                    <p:embed/>
                  </p:oleObj>
                </mc:Choice>
                <mc:Fallback>
                  <p:oleObj name="Equation" r:id="rId9" imgW="114151" imgH="21561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148" y="5873513"/>
                          <a:ext cx="316045" cy="596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7"/>
            <p:cNvGraphicFramePr>
              <a:graphicFrameLocks noChangeAspect="1"/>
            </p:cNvGraphicFramePr>
            <p:nvPr/>
          </p:nvGraphicFramePr>
          <p:xfrm>
            <a:off x="1416570" y="5991069"/>
            <a:ext cx="250603" cy="472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1" imgW="114151" imgH="215619" progId="Equation.DSMT4">
                    <p:embed/>
                  </p:oleObj>
                </mc:Choice>
                <mc:Fallback>
                  <p:oleObj name="Equation" r:id="rId11" imgW="114151" imgH="21561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570" y="5991069"/>
                          <a:ext cx="250603" cy="472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11" grpId="0"/>
      <p:bldP spid="11" grpId="1"/>
      <p:bldP spid="12" grpId="0"/>
      <p:bldP spid="12" grpId="1"/>
      <p:bldP spid="35" grpId="0"/>
      <p:bldP spid="35" grpId="1"/>
      <p:bldP spid="36" grpId="0"/>
      <p:bldP spid="3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4"/>
          <p:cNvSpPr txBox="1">
            <a:spLocks noChangeArrowheads="1"/>
          </p:cNvSpPr>
          <p:nvPr/>
        </p:nvSpPr>
        <p:spPr bwMode="auto">
          <a:xfrm>
            <a:off x="49213" y="1177925"/>
            <a:ext cx="6275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7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12001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:  CHIA HẾT VÀ CHIA CÓ DƯ</a:t>
            </a:r>
          </a:p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NH CHẤT CHIA HẾT CỦA MỘT TỔNG</a:t>
            </a:r>
          </a:p>
        </p:txBody>
      </p:sp>
      <p:grpSp>
        <p:nvGrpSpPr>
          <p:cNvPr id="11269" name="Group 20"/>
          <p:cNvGrpSpPr>
            <a:grpSpLocks/>
          </p:cNvGrpSpPr>
          <p:nvPr/>
        </p:nvGrpSpPr>
        <p:grpSpPr bwMode="auto">
          <a:xfrm>
            <a:off x="463550" y="1720850"/>
            <a:ext cx="5589588" cy="982663"/>
            <a:chOff x="463250" y="5486400"/>
            <a:chExt cx="5589587" cy="984087"/>
          </a:xfrm>
        </p:grpSpPr>
        <p:grpSp>
          <p:nvGrpSpPr>
            <p:cNvPr id="11283" name="Group 6"/>
            <p:cNvGrpSpPr>
              <a:grpSpLocks/>
            </p:cNvGrpSpPr>
            <p:nvPr/>
          </p:nvGrpSpPr>
          <p:grpSpPr bwMode="auto">
            <a:xfrm>
              <a:off x="463250" y="5486400"/>
              <a:ext cx="5589587" cy="954107"/>
              <a:chOff x="4267200" y="4648200"/>
              <a:chExt cx="5589587" cy="954107"/>
            </a:xfrm>
          </p:grpSpPr>
          <p:grpSp>
            <p:nvGrpSpPr>
              <p:cNvPr id="11286" name="Group 5"/>
              <p:cNvGrpSpPr>
                <a:grpSpLocks/>
              </p:cNvGrpSpPr>
              <p:nvPr/>
            </p:nvGrpSpPr>
            <p:grpSpPr bwMode="auto">
              <a:xfrm>
                <a:off x="4267200" y="4648200"/>
                <a:ext cx="5589587" cy="954107"/>
                <a:chOff x="49213" y="4876800"/>
                <a:chExt cx="9094787" cy="954107"/>
              </a:xfrm>
            </p:grpSpPr>
            <p:sp>
              <p:nvSpPr>
                <p:cNvPr id="11288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49213" y="4876800"/>
                  <a:ext cx="9094787" cy="954107"/>
                </a:xfrm>
                <a:prstGeom prst="rect">
                  <a:avLst/>
                </a:prstGeom>
                <a:no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sz="2800" b="1" dirty="0" err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2800" b="1" dirty="0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chất</a:t>
                  </a:r>
                  <a:r>
                    <a:rPr lang="en-US" sz="2800" b="1" dirty="0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 2: 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Cho a, b, n   </a:t>
                  </a:r>
                  <a:r>
                    <a:rPr lang="en-US" sz="2800" b="1" dirty="0" err="1"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 (n ≠ 0). </a:t>
                  </a:r>
                </a:p>
                <a:p>
                  <a:pPr eaLnBrk="1" hangingPunct="1"/>
                  <a:r>
                    <a:rPr lang="en-US" sz="2800" b="1" dirty="0" err="1">
                      <a:latin typeface="Times New Roman" pitchFamily="18" charset="0"/>
                      <a:cs typeface="Times New Roman" pitchFamily="18" charset="0"/>
                    </a:rPr>
                    <a:t>Nếu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 a   n </a:t>
                  </a:r>
                  <a:r>
                    <a:rPr lang="en-US" sz="2800" b="1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 b   n </a:t>
                  </a:r>
                  <a:r>
                    <a:rPr lang="en-US" sz="2800" b="1" dirty="0" err="1">
                      <a:latin typeface="Times New Roman" pitchFamily="18" charset="0"/>
                      <a:cs typeface="Times New Roman" pitchFamily="18" charset="0"/>
                    </a:rPr>
                    <a:t>thì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 (a + b)   n</a:t>
                  </a:r>
                </a:p>
              </p:txBody>
            </p:sp>
            <p:graphicFrame>
              <p:nvGraphicFramePr>
                <p:cNvPr id="11290" name="Object 4"/>
                <p:cNvGraphicFramePr>
                  <a:graphicFrameLocks noChangeAspect="1"/>
                </p:cNvGraphicFramePr>
                <p:nvPr/>
              </p:nvGraphicFramePr>
              <p:xfrm>
                <a:off x="3688677" y="5368789"/>
                <a:ext cx="147638" cy="433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4" name="Equation" r:id="rId4" imgW="76035" imgH="177415" progId="Equation.DSMT4">
                        <p:embed/>
                      </p:oleObj>
                    </mc:Choice>
                    <mc:Fallback>
                      <p:oleObj name="Equation" r:id="rId4" imgW="76035" imgH="177415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88677" y="5368789"/>
                              <a:ext cx="147638" cy="433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287" name="Object 13"/>
              <p:cNvGraphicFramePr>
                <a:graphicFrameLocks noChangeAspect="1"/>
              </p:cNvGraphicFramePr>
              <p:nvPr/>
            </p:nvGraphicFramePr>
            <p:xfrm>
              <a:off x="7924800" y="4733998"/>
              <a:ext cx="297707" cy="3748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5" name="Equation" r:id="rId6" imgW="126725" imgH="126725" progId="Equation.DSMT4">
                      <p:embed/>
                    </p:oleObj>
                  </mc:Choice>
                  <mc:Fallback>
                    <p:oleObj name="Equation" r:id="rId6" imgW="126725" imgH="126725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4800" y="4733998"/>
                            <a:ext cx="297707" cy="3748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84" name="Object 14"/>
            <p:cNvGraphicFramePr>
              <a:graphicFrameLocks noChangeAspect="1"/>
            </p:cNvGraphicFramePr>
            <p:nvPr/>
          </p:nvGraphicFramePr>
          <p:xfrm>
            <a:off x="4625148" y="5873513"/>
            <a:ext cx="316045" cy="596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8" imgW="114151" imgH="215619" progId="Equation.DSMT4">
                    <p:embed/>
                  </p:oleObj>
                </mc:Choice>
                <mc:Fallback>
                  <p:oleObj name="Equation" r:id="rId8" imgW="114151" imgH="21561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148" y="5873513"/>
                          <a:ext cx="316045" cy="596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17"/>
            <p:cNvGraphicFramePr>
              <a:graphicFrameLocks noChangeAspect="1"/>
            </p:cNvGraphicFramePr>
            <p:nvPr/>
          </p:nvGraphicFramePr>
          <p:xfrm>
            <a:off x="1416570" y="5991069"/>
            <a:ext cx="250603" cy="472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10" imgW="114151" imgH="215619" progId="Equation.DSMT4">
                    <p:embed/>
                  </p:oleObj>
                </mc:Choice>
                <mc:Fallback>
                  <p:oleObj name="Equation" r:id="rId10" imgW="114151" imgH="21561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570" y="5991069"/>
                          <a:ext cx="250603" cy="472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300038" y="2711441"/>
            <a:ext cx="8337550" cy="1440256"/>
            <a:chOff x="228600" y="3276600"/>
            <a:chExt cx="8337850" cy="1439126"/>
          </a:xfrm>
        </p:grpSpPr>
        <p:grpSp>
          <p:nvGrpSpPr>
            <p:cNvPr id="11271" name="Group 16"/>
            <p:cNvGrpSpPr>
              <a:grpSpLocks/>
            </p:cNvGrpSpPr>
            <p:nvPr/>
          </p:nvGrpSpPr>
          <p:grpSpPr bwMode="auto">
            <a:xfrm>
              <a:off x="228600" y="3276600"/>
              <a:ext cx="8337850" cy="1439126"/>
              <a:chOff x="228600" y="3276600"/>
              <a:chExt cx="8337850" cy="1439126"/>
            </a:xfrm>
          </p:grpSpPr>
          <p:sp>
            <p:nvSpPr>
              <p:cNvPr id="11274" name="TextBox 4"/>
              <p:cNvSpPr txBox="1">
                <a:spLocks noChangeArrowheads="1"/>
              </p:cNvSpPr>
              <p:nvPr/>
            </p:nvSpPr>
            <p:spPr bwMode="auto">
              <a:xfrm>
                <a:off x="228600" y="3276600"/>
                <a:ext cx="8337850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ý: -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a  n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b   n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a – b)   n  (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a &gt; b)</a:t>
                </a:r>
              </a:p>
              <a:p>
                <a:pPr eaLnBrk="1" hangingPunct="1"/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           -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a   n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b   n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a – b)   n</a:t>
                </a:r>
              </a:p>
              <a:p>
                <a:pPr eaLnBrk="1" hangingPunct="1"/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           -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a  n, b  n, c  n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a + b + c)   n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275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3657600" y="3276600"/>
                  <a:ext cx="199973" cy="44989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28" name="Equation" r:id="rId11" imgW="76035" imgH="177415" progId="Equation.DSMT4">
                          <p:embed/>
                        </p:oleObj>
                      </mc:Choice>
                      <mc:Fallback>
                        <p:oleObj name="Equation" r:id="rId11" imgW="76035" imgH="177415" progId="Equation.DSMT4">
                          <p:embed/>
                          <p:pic>
                            <p:nvPicPr>
                              <p:cNvPr id="0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57600" y="3276600"/>
                                <a:ext cx="199973" cy="4498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275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3657600" y="3276600"/>
                  <a:ext cx="199973" cy="44989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2" imgW="76035" imgH="177415" progId="Equation.DSMT4">
                          <p:embed/>
                        </p:oleObj>
                      </mc:Choice>
                      <mc:Fallback>
                        <p:oleObj name="Equation" r:id="rId12" imgW="76035" imgH="177415" progId="Equation.DSMT4">
                          <p:embed/>
                          <p:pic>
                            <p:nvPicPr>
                              <p:cNvPr id="0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57600" y="3276600"/>
                                <a:ext cx="199973" cy="4498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276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6448270" y="4191971"/>
                  <a:ext cx="238705" cy="4508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29" name="Equation" r:id="rId14" imgW="114151" imgH="215619" progId="Equation.DSMT4">
                          <p:embed/>
                        </p:oleObj>
                      </mc:Choice>
                      <mc:Fallback>
                        <p:oleObj name="Equation" r:id="rId14" imgW="114151" imgH="215619" progId="Equation.DSMT4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448270" y="4191971"/>
                                <a:ext cx="238705" cy="4508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276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6448270" y="4191971"/>
                  <a:ext cx="238705" cy="4508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114151" imgH="215619" progId="Equation.DSMT4">
                          <p:embed/>
                        </p:oleObj>
                      </mc:Choice>
                      <mc:Fallback>
                        <p:oleObj name="Equation" r:id="rId15" imgW="114151" imgH="215619" progId="Equation.DSMT4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448270" y="4191971"/>
                                <a:ext cx="238705" cy="4508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277" name="Object 2"/>
                  <p:cNvGraphicFramePr>
                    <a:graphicFrameLocks noChangeAspect="1"/>
                  </p:cNvGraphicFramePr>
                  <p:nvPr/>
                </p:nvGraphicFramePr>
                <p:xfrm>
                  <a:off x="2514600" y="3744465"/>
                  <a:ext cx="200025" cy="4492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30" name="Equation" r:id="rId17" imgW="76035" imgH="177415" progId="Equation.DSMT4">
                          <p:embed/>
                        </p:oleObj>
                      </mc:Choice>
                      <mc:Fallback>
                        <p:oleObj name="Equation" r:id="rId17" imgW="76035" imgH="177415" progId="Equation.DSMT4">
                          <p:embed/>
                          <p:pic>
                            <p:nvPicPr>
                              <p:cNvPr id="0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14600" y="3744465"/>
                                <a:ext cx="200025" cy="4492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277" name="Object 2"/>
                  <p:cNvGraphicFramePr>
                    <a:graphicFrameLocks noChangeAspect="1"/>
                  </p:cNvGraphicFramePr>
                  <p:nvPr/>
                </p:nvGraphicFramePr>
                <p:xfrm>
                  <a:off x="2514600" y="3744465"/>
                  <a:ext cx="200025" cy="4492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8" imgW="76035" imgH="177415" progId="Equation.DSMT4">
                          <p:embed/>
                        </p:oleObj>
                      </mc:Choice>
                      <mc:Fallback>
                        <p:oleObj name="Equation" r:id="rId18" imgW="76035" imgH="177415" progId="Equation.DSMT4">
                          <p:embed/>
                          <p:pic>
                            <p:nvPicPr>
                              <p:cNvPr id="0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14600" y="3744465"/>
                                <a:ext cx="200025" cy="4492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278" name="Object 3"/>
                  <p:cNvSpPr txBox="1"/>
                  <p:nvPr/>
                </p:nvSpPr>
                <p:spPr bwMode="auto">
                  <a:xfrm>
                    <a:off x="3181975" y="4185161"/>
                    <a:ext cx="322749" cy="5305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⋮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11278" name="Object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81975" y="4185161"/>
                    <a:ext cx="322749" cy="5305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l="-3774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279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3926803" y="4238654"/>
                  <a:ext cx="322748" cy="37129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31" name="Equation" r:id="rId20" imgW="76035" imgH="177415" progId="Equation.DSMT4">
                          <p:embed/>
                        </p:oleObj>
                      </mc:Choice>
                      <mc:Fallback>
                        <p:oleObj name="Equation" r:id="rId20" imgW="76035" imgH="177415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26803" y="4238654"/>
                                <a:ext cx="322748" cy="3712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279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3926803" y="4238654"/>
                  <a:ext cx="322748" cy="37129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1" imgW="76035" imgH="177415" progId="Equation.DSMT4">
                          <p:embed/>
                        </p:oleObj>
                      </mc:Choice>
                      <mc:Fallback>
                        <p:oleObj name="Equation" r:id="rId21" imgW="76035" imgH="177415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26803" y="4238654"/>
                                <a:ext cx="322748" cy="3712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280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46928377"/>
                      </p:ext>
                    </p:extLst>
                  </p:nvPr>
                </p:nvGraphicFramePr>
                <p:xfrm>
                  <a:off x="2514682" y="3353384"/>
                  <a:ext cx="238134" cy="45049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32" name="Equation" r:id="rId22" imgW="114151" imgH="215619" progId="Equation.DSMT4">
                          <p:embed/>
                        </p:oleObj>
                      </mc:Choice>
                      <mc:Fallback>
                        <p:oleObj name="Equation" r:id="rId22" imgW="114151" imgH="215619" progId="Equation.DSMT4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14682" y="3353384"/>
                                <a:ext cx="238134" cy="4504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280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46928377"/>
                      </p:ext>
                    </p:extLst>
                  </p:nvPr>
                </p:nvGraphicFramePr>
                <p:xfrm>
                  <a:off x="2514682" y="3353384"/>
                  <a:ext cx="238134" cy="45049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3" imgW="114151" imgH="215619" progId="Equation.DSMT4">
                          <p:embed/>
                        </p:oleObj>
                      </mc:Choice>
                      <mc:Fallback>
                        <p:oleObj name="Equation" r:id="rId23" imgW="114151" imgH="215619" progId="Equation.DSMT4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14682" y="3353384"/>
                                <a:ext cx="238134" cy="4504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281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5715000" y="3396520"/>
                  <a:ext cx="152400" cy="4508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33" name="Equation" r:id="rId24" imgW="114151" imgH="215619" progId="Equation.DSMT4">
                          <p:embed/>
                        </p:oleObj>
                      </mc:Choice>
                      <mc:Fallback>
                        <p:oleObj name="Equation" r:id="rId24" imgW="114151" imgH="215619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15000" y="3396520"/>
                                <a:ext cx="152400" cy="450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281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5715000" y="3396520"/>
                  <a:ext cx="152400" cy="4508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5" imgW="114151" imgH="215619" progId="Equation.DSMT4">
                          <p:embed/>
                        </p:oleObj>
                      </mc:Choice>
                      <mc:Fallback>
                        <p:oleObj name="Equation" r:id="rId25" imgW="114151" imgH="215619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15000" y="3396520"/>
                                <a:ext cx="152400" cy="450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282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2438400" y="4223237"/>
                  <a:ext cx="238125" cy="4508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34" name="Equation" r:id="rId26" imgW="114151" imgH="215619" progId="Equation.DSMT4">
                          <p:embed/>
                        </p:oleObj>
                      </mc:Choice>
                      <mc:Fallback>
                        <p:oleObj name="Equation" r:id="rId26" imgW="114151" imgH="215619" progId="Equation.DSMT4">
                          <p:embed/>
                          <p:pic>
                            <p:nvPicPr>
                              <p:cNvPr id="0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38400" y="4223237"/>
                                <a:ext cx="238125" cy="450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282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2438400" y="4223237"/>
                  <a:ext cx="238125" cy="4508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7" imgW="114151" imgH="215619" progId="Equation.DSMT4">
                          <p:embed/>
                        </p:oleObj>
                      </mc:Choice>
                      <mc:Fallback>
                        <p:oleObj name="Equation" r:id="rId27" imgW="114151" imgH="215619" progId="Equation.DSMT4">
                          <p:embed/>
                          <p:pic>
                            <p:nvPicPr>
                              <p:cNvPr id="0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38400" y="4223237"/>
                                <a:ext cx="238125" cy="450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272" name="Object 28"/>
                <p:cNvGraphicFramePr>
                  <a:graphicFrameLocks noChangeAspect="1"/>
                </p:cNvGraphicFramePr>
                <p:nvPr/>
              </p:nvGraphicFramePr>
              <p:xfrm>
                <a:off x="5715000" y="3743653"/>
                <a:ext cx="238705" cy="4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35" name="Equation" r:id="rId28" imgW="114151" imgH="215619" progId="Equation.DSMT4">
                        <p:embed/>
                      </p:oleObj>
                    </mc:Choice>
                    <mc:Fallback>
                      <p:oleObj name="Equation" r:id="rId28" imgW="114151" imgH="215619" progId="Equation.DSMT4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15000" y="3743653"/>
                              <a:ext cx="238705" cy="4508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272" name="Object 28"/>
                <p:cNvGraphicFramePr>
                  <a:graphicFrameLocks noChangeAspect="1"/>
                </p:cNvGraphicFramePr>
                <p:nvPr/>
              </p:nvGraphicFramePr>
              <p:xfrm>
                <a:off x="5715000" y="3743653"/>
                <a:ext cx="238705" cy="4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9" imgW="114151" imgH="215619" progId="Equation.DSMT4">
                        <p:embed/>
                      </p:oleObj>
                    </mc:Choice>
                    <mc:Fallback>
                      <p:oleObj name="Equation" r:id="rId29" imgW="114151" imgH="215619" progId="Equation.DSMT4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15000" y="3743653"/>
                              <a:ext cx="238705" cy="4508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273" name="Object 29"/>
                <p:cNvGraphicFramePr>
                  <a:graphicFrameLocks noChangeAspect="1"/>
                </p:cNvGraphicFramePr>
                <p:nvPr/>
              </p:nvGraphicFramePr>
              <p:xfrm>
                <a:off x="3657600" y="3743653"/>
                <a:ext cx="238705" cy="4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36" name="Equation" r:id="rId30" imgW="114151" imgH="215619" progId="Equation.DSMT4">
                        <p:embed/>
                      </p:oleObj>
                    </mc:Choice>
                    <mc:Fallback>
                      <p:oleObj name="Equation" r:id="rId30" imgW="114151" imgH="215619" progId="Equation.DSMT4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7600" y="3743653"/>
                              <a:ext cx="238705" cy="4508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273" name="Object 29"/>
                <p:cNvGraphicFramePr>
                  <a:graphicFrameLocks noChangeAspect="1"/>
                </p:cNvGraphicFramePr>
                <p:nvPr/>
              </p:nvGraphicFramePr>
              <p:xfrm>
                <a:off x="3657600" y="3743653"/>
                <a:ext cx="238705" cy="450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1" imgW="114151" imgH="215619" progId="Equation.DSMT4">
                        <p:embed/>
                      </p:oleObj>
                    </mc:Choice>
                    <mc:Fallback>
                      <p:oleObj name="Equation" r:id="rId31" imgW="114151" imgH="215619" progId="Equation.DSMT4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7600" y="3743653"/>
                              <a:ext cx="238705" cy="4508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9</TotalTime>
  <Words>1529</Words>
  <Application>Microsoft Office PowerPoint</Application>
  <PresentationFormat>On-screen Show (4:3)</PresentationFormat>
  <Paragraphs>163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Admin-Sony</cp:lastModifiedBy>
  <cp:revision>332</cp:revision>
  <dcterms:created xsi:type="dcterms:W3CDTF">2016-11-26T13:35:55Z</dcterms:created>
  <dcterms:modified xsi:type="dcterms:W3CDTF">2021-09-17T12:29:43Z</dcterms:modified>
</cp:coreProperties>
</file>